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96875E" w14:textId="77777777" w:rsidR="001B043D" w:rsidRDefault="007E5D19">
      <w:pPr>
        <w:pStyle w:val="Heading1"/>
      </w:pPr>
      <w:r>
        <w:t>MATHEMATICS VERTICAL ARTICULATION TOOL (MVAT)</w:t>
      </w:r>
    </w:p>
    <w:p w14:paraId="7FD3F73D" w14:textId="77777777" w:rsidR="001B043D" w:rsidRDefault="007E5D19">
      <w:pPr>
        <w:pStyle w:val="Heading1"/>
        <w:rPr>
          <w:color w:val="000000"/>
        </w:rPr>
      </w:pPr>
      <w:r>
        <w:t xml:space="preserve">2016 </w:t>
      </w:r>
      <w:r>
        <w:rPr>
          <w:i/>
        </w:rPr>
        <w:t>Mathematics Standards of Learning</w:t>
      </w:r>
      <w:r>
        <w:t xml:space="preserve"> - Patterns, Functions and Algebra </w:t>
      </w:r>
    </w:p>
    <w:p w14:paraId="01C0D40D" w14:textId="77777777" w:rsidR="001B043D" w:rsidRDefault="007E5D19">
      <w:pPr>
        <w:pStyle w:val="Heading1"/>
        <w:spacing w:after="120"/>
      </w:pPr>
      <w:r>
        <w:t>Kindergarten-Algebra II Progression</w:t>
      </w:r>
    </w:p>
    <w:p w14:paraId="5D93B7FC" w14:textId="77777777" w:rsidR="001B043D" w:rsidRDefault="007E5D19">
      <w:pPr>
        <w:ind w:right="-36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KEY TO COLORED BOXES: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EBF1DD"/>
        </w:rPr>
        <w:t>E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K-5 Prior Knowledge Concepts;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C2D69B"/>
        </w:rPr>
        <w:t>M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6-8 Prior Knowledge Concepts; </w:t>
      </w:r>
      <w:r>
        <w:rPr>
          <w:rFonts w:ascii="Times New Roman" w:eastAsia="Times New Roman" w:hAnsi="Times New Roman" w:cs="Times New Roman"/>
          <w:b/>
          <w:color w:val="FFFFFF"/>
          <w:sz w:val="20"/>
          <w:szCs w:val="20"/>
          <w:shd w:val="clear" w:color="auto" w:fill="4F6228"/>
        </w:rPr>
        <w:t>H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= 9-12 Prior Knowledge Concepts;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>N/A = No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Concepts Listed </w:t>
      </w:r>
    </w:p>
    <w:tbl>
      <w:tblPr>
        <w:tblStyle w:val="14"/>
        <w:tblW w:w="1440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12"/>
        <w:gridCol w:w="664"/>
        <w:gridCol w:w="638"/>
        <w:gridCol w:w="638"/>
        <w:gridCol w:w="638"/>
        <w:gridCol w:w="639"/>
        <w:gridCol w:w="638"/>
        <w:gridCol w:w="638"/>
        <w:gridCol w:w="638"/>
        <w:gridCol w:w="638"/>
        <w:gridCol w:w="752"/>
        <w:gridCol w:w="7267"/>
      </w:tblGrid>
      <w:tr w:rsidR="001B043D" w14:paraId="6DA54A75" w14:textId="77777777" w:rsidTr="00A32E68">
        <w:trPr>
          <w:trHeight w:val="500"/>
        </w:trPr>
        <w:tc>
          <w:tcPr>
            <w:tcW w:w="612" w:type="dxa"/>
            <w:shd w:val="clear" w:color="auto" w:fill="BFBFBF"/>
            <w:vAlign w:val="center"/>
          </w:tcPr>
          <w:p w14:paraId="07062069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664" w:type="dxa"/>
            <w:shd w:val="clear" w:color="auto" w:fill="BFBFBF"/>
            <w:vAlign w:val="center"/>
          </w:tcPr>
          <w:p w14:paraId="111608CE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155C8435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19488FAA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0FBC3F42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43D379EE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22F966B8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54E670B7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277F0E73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505A0FD1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1</w:t>
            </w:r>
          </w:p>
        </w:tc>
        <w:tc>
          <w:tcPr>
            <w:tcW w:w="752" w:type="dxa"/>
            <w:shd w:val="clear" w:color="auto" w:fill="BFBFBF"/>
            <w:vAlign w:val="center"/>
          </w:tcPr>
          <w:p w14:paraId="2A1DAE0D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2</w:t>
            </w:r>
          </w:p>
        </w:tc>
        <w:tc>
          <w:tcPr>
            <w:tcW w:w="7267" w:type="dxa"/>
            <w:shd w:val="clear" w:color="auto" w:fill="BFBFBF"/>
            <w:vAlign w:val="center"/>
          </w:tcPr>
          <w:p w14:paraId="4FAAFC7E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EQUALITY/SOLVING EQUATIONS</w:t>
            </w:r>
          </w:p>
        </w:tc>
      </w:tr>
      <w:tr w:rsidR="00A32E68" w14:paraId="36CF87B7" w14:textId="77777777" w:rsidTr="00A32E68">
        <w:trPr>
          <w:trHeight w:val="500"/>
        </w:trPr>
        <w:tc>
          <w:tcPr>
            <w:tcW w:w="612" w:type="dxa"/>
            <w:shd w:val="clear" w:color="auto" w:fill="auto"/>
            <w:vAlign w:val="center"/>
          </w:tcPr>
          <w:p w14:paraId="79265ECA" w14:textId="77777777" w:rsidR="00A32E68" w:rsidRDefault="00A32E68" w:rsidP="00A32E68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C2D69B" w:themeFill="accent3" w:themeFillTint="99"/>
            <w:vAlign w:val="center"/>
          </w:tcPr>
          <w:p w14:paraId="500F67FD" w14:textId="080FAE17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7" w:anchor="page=35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1.15</w:t>
              </w:r>
            </w:hyperlink>
          </w:p>
        </w:tc>
        <w:tc>
          <w:tcPr>
            <w:tcW w:w="638" w:type="dxa"/>
            <w:shd w:val="clear" w:color="auto" w:fill="auto"/>
            <w:vAlign w:val="center"/>
          </w:tcPr>
          <w:p w14:paraId="7A153172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1A16C8C5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7720E5D6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auto"/>
            <w:vAlign w:val="center"/>
          </w:tcPr>
          <w:p w14:paraId="441E2C64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5499D6A9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2CCD0589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505A2113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2CB3BA9C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52" w:type="dxa"/>
            <w:shd w:val="clear" w:color="auto" w:fill="auto"/>
            <w:vAlign w:val="center"/>
          </w:tcPr>
          <w:p w14:paraId="060AAAF2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vAlign w:val="center"/>
          </w:tcPr>
          <w:p w14:paraId="624CC933" w14:textId="77777777" w:rsidR="00A32E68" w:rsidRDefault="00A32E68" w:rsidP="00A32E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d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emonstrate an understanding of equality through the use of the equal symbol</w:t>
            </w:r>
          </w:p>
        </w:tc>
      </w:tr>
      <w:tr w:rsidR="00A32E68" w14:paraId="0FA0A614" w14:textId="77777777" w:rsidTr="00A32E68">
        <w:trPr>
          <w:trHeight w:val="500"/>
        </w:trPr>
        <w:tc>
          <w:tcPr>
            <w:tcW w:w="612" w:type="dxa"/>
            <w:shd w:val="clear" w:color="auto" w:fill="auto"/>
            <w:vAlign w:val="center"/>
          </w:tcPr>
          <w:p w14:paraId="52963752" w14:textId="77777777" w:rsidR="00A32E68" w:rsidRDefault="00A32E68" w:rsidP="00A32E68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C2D69B" w:themeFill="accent3" w:themeFillTint="99"/>
            <w:vAlign w:val="center"/>
          </w:tcPr>
          <w:p w14:paraId="67D51556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74A06832" w14:textId="481C6CB9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8" w:anchor="page=39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2.17</w:t>
              </w:r>
            </w:hyperlink>
          </w:p>
        </w:tc>
        <w:tc>
          <w:tcPr>
            <w:tcW w:w="638" w:type="dxa"/>
            <w:shd w:val="clear" w:color="auto" w:fill="auto"/>
            <w:vAlign w:val="center"/>
          </w:tcPr>
          <w:p w14:paraId="48CA2BD7" w14:textId="77777777" w:rsidR="00A32E68" w:rsidRDefault="00A32E68" w:rsidP="00A32E68">
            <w:pPr>
              <w:jc w:val="center"/>
            </w:pPr>
            <w:r w:rsidRPr="006363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0F00C3AE" w14:textId="77777777" w:rsidR="00A32E68" w:rsidRDefault="00A32E68" w:rsidP="00A32E68">
            <w:pPr>
              <w:jc w:val="center"/>
            </w:pPr>
            <w:r w:rsidRPr="006363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auto"/>
            <w:vAlign w:val="center"/>
          </w:tcPr>
          <w:p w14:paraId="2B5FA542" w14:textId="77777777" w:rsidR="00A32E68" w:rsidRDefault="00A32E68" w:rsidP="00A32E68">
            <w:pPr>
              <w:jc w:val="center"/>
            </w:pPr>
            <w:r w:rsidRPr="006363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0F538D8D" w14:textId="77777777" w:rsidR="00A32E68" w:rsidRDefault="00A32E68" w:rsidP="00A32E68">
            <w:pPr>
              <w:jc w:val="center"/>
            </w:pPr>
            <w:r w:rsidRPr="006363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136A1305" w14:textId="77777777" w:rsidR="00A32E68" w:rsidRDefault="00A32E68" w:rsidP="00A32E68">
            <w:pPr>
              <w:jc w:val="center"/>
            </w:pPr>
            <w:r w:rsidRPr="006363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67687484" w14:textId="77777777" w:rsidR="00A32E68" w:rsidRDefault="00A32E68" w:rsidP="00A32E68">
            <w:pPr>
              <w:jc w:val="center"/>
            </w:pPr>
            <w:r w:rsidRPr="006363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2D4AD3A8" w14:textId="77777777" w:rsidR="00A32E68" w:rsidRDefault="00A32E68" w:rsidP="00A32E68">
            <w:pPr>
              <w:jc w:val="center"/>
            </w:pPr>
            <w:r w:rsidRPr="006363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52" w:type="dxa"/>
            <w:shd w:val="clear" w:color="auto" w:fill="auto"/>
            <w:vAlign w:val="center"/>
          </w:tcPr>
          <w:p w14:paraId="2AA6967F" w14:textId="77777777" w:rsidR="00A32E68" w:rsidRDefault="00A32E68" w:rsidP="00A32E68">
            <w:pPr>
              <w:jc w:val="center"/>
            </w:pPr>
            <w:r w:rsidRPr="006363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vAlign w:val="center"/>
          </w:tcPr>
          <w:p w14:paraId="53E83E08" w14:textId="77777777" w:rsidR="00A32E68" w:rsidRDefault="00A32E68" w:rsidP="00A32E68">
            <w:pPr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demonstrate an understanding of equality through the use of the equal symbol = and the use of the not equal symbol </w:t>
            </w:r>
            <w:r>
              <w:rPr>
                <w:rFonts w:ascii="Symbol" w:eastAsia="Symbol" w:hAnsi="Symbol" w:cs="Symbol"/>
                <w:sz w:val="18"/>
                <w:szCs w:val="18"/>
              </w:rPr>
              <w:t>≠</w:t>
            </w:r>
          </w:p>
        </w:tc>
      </w:tr>
      <w:tr w:rsidR="00657F56" w14:paraId="23FDBA37" w14:textId="77777777" w:rsidTr="00A32E68">
        <w:trPr>
          <w:trHeight w:val="500"/>
        </w:trPr>
        <w:tc>
          <w:tcPr>
            <w:tcW w:w="612" w:type="dxa"/>
            <w:shd w:val="clear" w:color="auto" w:fill="auto"/>
            <w:vAlign w:val="center"/>
          </w:tcPr>
          <w:p w14:paraId="211019B2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C2D69B" w:themeFill="accent3" w:themeFillTint="99"/>
            <w:vAlign w:val="center"/>
          </w:tcPr>
          <w:p w14:paraId="01B67FA2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514B25A5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AF002D6" w14:textId="30A19F79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9" w:anchor="page=41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3.17</w:t>
              </w:r>
            </w:hyperlink>
          </w:p>
        </w:tc>
        <w:tc>
          <w:tcPr>
            <w:tcW w:w="638" w:type="dxa"/>
            <w:shd w:val="clear" w:color="auto" w:fill="auto"/>
            <w:vAlign w:val="center"/>
          </w:tcPr>
          <w:p w14:paraId="74A998B1" w14:textId="77777777" w:rsidR="00657F56" w:rsidRDefault="00657F56" w:rsidP="00657F56">
            <w:pPr>
              <w:jc w:val="center"/>
            </w:pPr>
            <w:r w:rsidRPr="008D4F0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auto"/>
            <w:vAlign w:val="center"/>
          </w:tcPr>
          <w:p w14:paraId="2953AD0C" w14:textId="77777777" w:rsidR="00657F56" w:rsidRDefault="00657F56" w:rsidP="00657F56">
            <w:pPr>
              <w:jc w:val="center"/>
            </w:pPr>
            <w:r w:rsidRPr="008D4F0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0A226AD2" w14:textId="77777777" w:rsidR="00657F56" w:rsidRDefault="00657F56" w:rsidP="00657F56">
            <w:pPr>
              <w:jc w:val="center"/>
            </w:pPr>
            <w:r w:rsidRPr="008D4F0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6568BC60" w14:textId="77777777" w:rsidR="00657F56" w:rsidRDefault="00657F56" w:rsidP="00657F56">
            <w:pPr>
              <w:jc w:val="center"/>
            </w:pPr>
            <w:r w:rsidRPr="008D4F0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7E0F90A7" w14:textId="77777777" w:rsidR="00657F56" w:rsidRDefault="00657F56" w:rsidP="00657F56">
            <w:pPr>
              <w:jc w:val="center"/>
            </w:pPr>
            <w:r w:rsidRPr="008D4F0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362D5872" w14:textId="77777777" w:rsidR="00657F56" w:rsidRDefault="00657F56" w:rsidP="00657F56">
            <w:pPr>
              <w:jc w:val="center"/>
            </w:pPr>
            <w:r w:rsidRPr="008D4F0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52" w:type="dxa"/>
            <w:shd w:val="clear" w:color="auto" w:fill="auto"/>
            <w:vAlign w:val="center"/>
          </w:tcPr>
          <w:p w14:paraId="04A6D7F9" w14:textId="77777777" w:rsidR="00657F56" w:rsidRDefault="00657F56" w:rsidP="00657F56">
            <w:pPr>
              <w:jc w:val="center"/>
            </w:pPr>
            <w:r w:rsidRPr="008D4F0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vAlign w:val="center"/>
          </w:tcPr>
          <w:p w14:paraId="0FB814AC" w14:textId="77777777" w:rsidR="00657F56" w:rsidRDefault="00657F56" w:rsidP="00657F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reate equations to represent equivalent mathematical relationships </w:t>
            </w:r>
          </w:p>
        </w:tc>
      </w:tr>
      <w:tr w:rsidR="00657F56" w14:paraId="01B418B9" w14:textId="77777777" w:rsidTr="00A32E68">
        <w:trPr>
          <w:trHeight w:val="500"/>
        </w:trPr>
        <w:tc>
          <w:tcPr>
            <w:tcW w:w="612" w:type="dxa"/>
            <w:shd w:val="clear" w:color="auto" w:fill="auto"/>
            <w:vAlign w:val="center"/>
          </w:tcPr>
          <w:p w14:paraId="57DD9E81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C2D69B" w:themeFill="accent3" w:themeFillTint="99"/>
            <w:vAlign w:val="center"/>
          </w:tcPr>
          <w:p w14:paraId="6C16A27D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3B647744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8404E3D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7606282A" w14:textId="49B3EF65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0" w:anchor="page=43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4.16</w:t>
              </w:r>
            </w:hyperlink>
          </w:p>
        </w:tc>
        <w:tc>
          <w:tcPr>
            <w:tcW w:w="639" w:type="dxa"/>
            <w:shd w:val="clear" w:color="auto" w:fill="auto"/>
            <w:vAlign w:val="center"/>
          </w:tcPr>
          <w:p w14:paraId="653FC153" w14:textId="77777777" w:rsidR="00657F56" w:rsidRDefault="00657F56" w:rsidP="00657F56">
            <w:pPr>
              <w:jc w:val="center"/>
            </w:pPr>
            <w:r w:rsidRPr="001F4635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59E886E9" w14:textId="77777777" w:rsidR="00657F56" w:rsidRDefault="00657F56" w:rsidP="00657F56">
            <w:pPr>
              <w:jc w:val="center"/>
            </w:pPr>
            <w:r w:rsidRPr="001F4635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488C78DA" w14:textId="77777777" w:rsidR="00657F56" w:rsidRDefault="00657F56" w:rsidP="00657F56">
            <w:pPr>
              <w:jc w:val="center"/>
            </w:pPr>
            <w:r w:rsidRPr="001F4635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500525BA" w14:textId="77777777" w:rsidR="00657F56" w:rsidRDefault="00657F56" w:rsidP="00657F56">
            <w:pPr>
              <w:jc w:val="center"/>
            </w:pPr>
            <w:r w:rsidRPr="001F4635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708524F0" w14:textId="77777777" w:rsidR="00657F56" w:rsidRDefault="00657F56" w:rsidP="00657F56">
            <w:pPr>
              <w:jc w:val="center"/>
            </w:pPr>
            <w:r w:rsidRPr="001F4635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52" w:type="dxa"/>
            <w:shd w:val="clear" w:color="auto" w:fill="auto"/>
            <w:vAlign w:val="center"/>
          </w:tcPr>
          <w:p w14:paraId="3EE6F942" w14:textId="77777777" w:rsidR="00657F56" w:rsidRDefault="00657F56" w:rsidP="00657F56">
            <w:pPr>
              <w:jc w:val="center"/>
            </w:pPr>
            <w:r w:rsidRPr="001F4635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vAlign w:val="center"/>
          </w:tcPr>
          <w:p w14:paraId="3DF52C5F" w14:textId="77777777" w:rsidR="00657F56" w:rsidRDefault="00657F56" w:rsidP="00657F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r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ecognize and demonstrate the meaning of equality in an equation</w:t>
            </w:r>
          </w:p>
        </w:tc>
      </w:tr>
      <w:tr w:rsidR="00657F56" w14:paraId="454C5DDA" w14:textId="77777777" w:rsidTr="00A32E68">
        <w:trPr>
          <w:trHeight w:val="500"/>
        </w:trPr>
        <w:tc>
          <w:tcPr>
            <w:tcW w:w="612" w:type="dxa"/>
            <w:shd w:val="clear" w:color="auto" w:fill="auto"/>
            <w:vAlign w:val="center"/>
          </w:tcPr>
          <w:p w14:paraId="75252D5F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C2D69B" w:themeFill="accent3" w:themeFillTint="99"/>
            <w:vAlign w:val="center"/>
          </w:tcPr>
          <w:p w14:paraId="2E4A903F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7D8C9FAB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6D65AB6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3862A7B3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3BC83E9E" w14:textId="15DFCD96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1" w:anchor="page=45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5.19b</w:t>
              </w:r>
            </w:hyperlink>
          </w:p>
        </w:tc>
        <w:tc>
          <w:tcPr>
            <w:tcW w:w="638" w:type="dxa"/>
            <w:shd w:val="clear" w:color="auto" w:fill="auto"/>
            <w:vAlign w:val="center"/>
          </w:tcPr>
          <w:p w14:paraId="0C16FCE8" w14:textId="77777777" w:rsidR="00657F56" w:rsidRDefault="00657F56" w:rsidP="00657F56">
            <w:pPr>
              <w:jc w:val="center"/>
            </w:pPr>
            <w:r w:rsidRPr="003B659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68F10B06" w14:textId="77777777" w:rsidR="00657F56" w:rsidRDefault="00657F56" w:rsidP="00657F56">
            <w:pPr>
              <w:jc w:val="center"/>
            </w:pPr>
            <w:r w:rsidRPr="003B659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0240CE9C" w14:textId="77777777" w:rsidR="00657F56" w:rsidRDefault="00657F56" w:rsidP="00657F56">
            <w:pPr>
              <w:jc w:val="center"/>
            </w:pPr>
            <w:r w:rsidRPr="003B659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0B42D998" w14:textId="77777777" w:rsidR="00657F56" w:rsidRDefault="00657F56" w:rsidP="00657F56">
            <w:pPr>
              <w:jc w:val="center"/>
            </w:pPr>
            <w:r w:rsidRPr="003B659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52" w:type="dxa"/>
            <w:shd w:val="clear" w:color="auto" w:fill="auto"/>
            <w:vAlign w:val="center"/>
          </w:tcPr>
          <w:p w14:paraId="1EA24210" w14:textId="77777777" w:rsidR="00657F56" w:rsidRDefault="00657F56" w:rsidP="00657F56">
            <w:pPr>
              <w:jc w:val="center"/>
            </w:pPr>
            <w:r w:rsidRPr="003B659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vAlign w:val="center"/>
          </w:tcPr>
          <w:p w14:paraId="51CD1FDE" w14:textId="77777777" w:rsidR="00657F56" w:rsidRDefault="00657F56" w:rsidP="00657F56">
            <w:pPr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write an equation to represent a given mathematical relationship, using a variable</w:t>
            </w:r>
          </w:p>
        </w:tc>
      </w:tr>
      <w:tr w:rsidR="00657F56" w14:paraId="6F4C4478" w14:textId="77777777" w:rsidTr="00A32E68">
        <w:trPr>
          <w:trHeight w:val="500"/>
        </w:trPr>
        <w:tc>
          <w:tcPr>
            <w:tcW w:w="612" w:type="dxa"/>
            <w:shd w:val="clear" w:color="auto" w:fill="auto"/>
            <w:vAlign w:val="center"/>
          </w:tcPr>
          <w:p w14:paraId="1DB96065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6BB3C141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6A09CE27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15368B9B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68968030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0C0AB31" w14:textId="42D0B56C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2" w:anchor="page=45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5.19d</w:t>
              </w:r>
            </w:hyperlink>
          </w:p>
        </w:tc>
        <w:tc>
          <w:tcPr>
            <w:tcW w:w="638" w:type="dxa"/>
            <w:shd w:val="clear" w:color="auto" w:fill="auto"/>
            <w:vAlign w:val="center"/>
          </w:tcPr>
          <w:p w14:paraId="2A747D60" w14:textId="77777777" w:rsidR="00657F56" w:rsidRDefault="00657F56" w:rsidP="00657F56">
            <w:pPr>
              <w:jc w:val="center"/>
            </w:pPr>
            <w:r w:rsidRPr="0053057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51FA880B" w14:textId="77777777" w:rsidR="00657F56" w:rsidRDefault="00657F56" w:rsidP="00657F56">
            <w:pPr>
              <w:jc w:val="center"/>
            </w:pPr>
            <w:r w:rsidRPr="0053057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1341E25E" w14:textId="77777777" w:rsidR="00657F56" w:rsidRDefault="00657F56" w:rsidP="00657F56">
            <w:pPr>
              <w:jc w:val="center"/>
            </w:pPr>
            <w:r w:rsidRPr="0053057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  <w:vAlign w:val="center"/>
          </w:tcPr>
          <w:p w14:paraId="6195F7DA" w14:textId="77777777" w:rsidR="00657F56" w:rsidRDefault="00657F56" w:rsidP="00657F56">
            <w:pPr>
              <w:jc w:val="center"/>
            </w:pPr>
            <w:r w:rsidRPr="0053057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52" w:type="dxa"/>
            <w:shd w:val="clear" w:color="auto" w:fill="auto"/>
            <w:vAlign w:val="center"/>
          </w:tcPr>
          <w:p w14:paraId="51525FE1" w14:textId="77777777" w:rsidR="00657F56" w:rsidRDefault="00657F56" w:rsidP="00657F56">
            <w:pPr>
              <w:jc w:val="center"/>
            </w:pPr>
            <w:r w:rsidRPr="0053057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vAlign w:val="center"/>
          </w:tcPr>
          <w:p w14:paraId="603513FA" w14:textId="77777777" w:rsidR="00657F56" w:rsidRDefault="00657F56" w:rsidP="00657F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reate a problem situation based on a given equation, using a single variable</w:t>
            </w:r>
          </w:p>
        </w:tc>
      </w:tr>
      <w:tr w:rsidR="00657F56" w14:paraId="4E88F8BC" w14:textId="77777777" w:rsidTr="00A32E68">
        <w:trPr>
          <w:trHeight w:val="500"/>
        </w:trPr>
        <w:tc>
          <w:tcPr>
            <w:tcW w:w="612" w:type="dxa"/>
            <w:shd w:val="clear" w:color="auto" w:fill="auto"/>
            <w:vAlign w:val="center"/>
          </w:tcPr>
          <w:p w14:paraId="5BEBA9F3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AE3C0F1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0E6DCC73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254904A9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D4499AA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4BC7F988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1BCAA1A" w14:textId="51A98A78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3" w:anchor="page=42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6.13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4DD67D2A" w14:textId="77777777" w:rsidR="00657F56" w:rsidRDefault="00657F56" w:rsidP="00657F56">
            <w:pPr>
              <w:jc w:val="center"/>
            </w:pPr>
            <w:r w:rsidRPr="0083555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88C864E" w14:textId="77777777" w:rsidR="00657F56" w:rsidRDefault="00657F56" w:rsidP="00657F56">
            <w:pPr>
              <w:jc w:val="center"/>
            </w:pPr>
            <w:r w:rsidRPr="0083555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2093435" w14:textId="77777777" w:rsidR="00657F56" w:rsidRDefault="00657F56" w:rsidP="00657F56">
            <w:pPr>
              <w:jc w:val="center"/>
            </w:pPr>
            <w:r w:rsidRPr="0083555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52" w:type="dxa"/>
            <w:shd w:val="clear" w:color="auto" w:fill="FFFFFF"/>
            <w:vAlign w:val="center"/>
          </w:tcPr>
          <w:p w14:paraId="36248EE0" w14:textId="77777777" w:rsidR="00657F56" w:rsidRDefault="00657F56" w:rsidP="00657F56">
            <w:pPr>
              <w:jc w:val="center"/>
            </w:pPr>
            <w:r w:rsidRPr="0083555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shd w:val="clear" w:color="auto" w:fill="FFFFFF"/>
            <w:vAlign w:val="center"/>
          </w:tcPr>
          <w:p w14:paraId="3389F501" w14:textId="77777777" w:rsidR="00657F56" w:rsidRDefault="00657F56" w:rsidP="00657F56">
            <w:pPr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one-step linear equations in one variable, including practical problems</w:t>
            </w:r>
          </w:p>
        </w:tc>
      </w:tr>
      <w:tr w:rsidR="00657F56" w14:paraId="42A6EFE9" w14:textId="77777777" w:rsidTr="00A32E68">
        <w:trPr>
          <w:trHeight w:val="500"/>
        </w:trPr>
        <w:tc>
          <w:tcPr>
            <w:tcW w:w="612" w:type="dxa"/>
            <w:shd w:val="clear" w:color="auto" w:fill="auto"/>
            <w:vAlign w:val="center"/>
          </w:tcPr>
          <w:p w14:paraId="77BB282C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6201250E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60F77AB4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112B2575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3F48B9B8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640994DE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EA0FE5C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14AF6F9" w14:textId="4EA62BE6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" w:anchor="page=41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7.12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13F18959" w14:textId="77777777" w:rsidR="00657F56" w:rsidRDefault="00657F56" w:rsidP="00657F56">
            <w:pPr>
              <w:jc w:val="center"/>
            </w:pPr>
            <w:r w:rsidRPr="00AC32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42EDB79" w14:textId="77777777" w:rsidR="00657F56" w:rsidRDefault="00657F56" w:rsidP="00657F56">
            <w:pPr>
              <w:jc w:val="center"/>
            </w:pPr>
            <w:r w:rsidRPr="00AC32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52" w:type="dxa"/>
            <w:shd w:val="clear" w:color="auto" w:fill="FFFFFF"/>
            <w:vAlign w:val="center"/>
          </w:tcPr>
          <w:p w14:paraId="04A67705" w14:textId="77777777" w:rsidR="00657F56" w:rsidRDefault="00657F56" w:rsidP="00657F56">
            <w:pPr>
              <w:jc w:val="center"/>
            </w:pPr>
            <w:r w:rsidRPr="00AC320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shd w:val="clear" w:color="auto" w:fill="FFFFFF"/>
            <w:vAlign w:val="center"/>
          </w:tcPr>
          <w:p w14:paraId="0130A7ED" w14:textId="77777777" w:rsidR="00657F56" w:rsidRDefault="00657F56" w:rsidP="00657F56">
            <w:pPr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two-step linear equations in one variable, including practical problems</w:t>
            </w:r>
          </w:p>
        </w:tc>
      </w:tr>
      <w:tr w:rsidR="00657F56" w14:paraId="207B84D9" w14:textId="77777777" w:rsidTr="00A32E68">
        <w:trPr>
          <w:trHeight w:val="500"/>
        </w:trPr>
        <w:tc>
          <w:tcPr>
            <w:tcW w:w="612" w:type="dxa"/>
            <w:shd w:val="clear" w:color="auto" w:fill="auto"/>
            <w:vAlign w:val="center"/>
          </w:tcPr>
          <w:p w14:paraId="194E9C0F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7C5A54A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46310C6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178776BD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42E2FF69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196D3551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DA3138F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44321217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4FECDE96" w14:textId="15DA6B1C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5" w:anchor="page=44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8.17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4D23FF5A" w14:textId="77777777" w:rsidR="00657F56" w:rsidRDefault="00657F56" w:rsidP="00657F56">
            <w:pPr>
              <w:jc w:val="center"/>
            </w:pPr>
            <w:r w:rsidRPr="004B069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52" w:type="dxa"/>
            <w:shd w:val="clear" w:color="auto" w:fill="FFFFFF"/>
            <w:vAlign w:val="center"/>
          </w:tcPr>
          <w:p w14:paraId="7907F7E2" w14:textId="77777777" w:rsidR="00657F56" w:rsidRDefault="00657F56" w:rsidP="00657F56">
            <w:pPr>
              <w:jc w:val="center"/>
            </w:pPr>
            <w:r w:rsidRPr="004B069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shd w:val="clear" w:color="auto" w:fill="FFFFFF"/>
            <w:vAlign w:val="center"/>
          </w:tcPr>
          <w:p w14:paraId="41BD9149" w14:textId="77777777" w:rsidR="00657F56" w:rsidRDefault="00657F56" w:rsidP="00657F56">
            <w:pPr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multistep linear equations in one variable with the variable on one and both sides of the equation, including practical problems</w:t>
            </w:r>
          </w:p>
        </w:tc>
      </w:tr>
      <w:tr w:rsidR="00657F56" w14:paraId="54DB2C50" w14:textId="77777777" w:rsidTr="00A32E68">
        <w:trPr>
          <w:trHeight w:val="500"/>
        </w:trPr>
        <w:tc>
          <w:tcPr>
            <w:tcW w:w="612" w:type="dxa"/>
            <w:vAlign w:val="center"/>
          </w:tcPr>
          <w:p w14:paraId="3DA43ED1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610AA46D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052D4E4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34BE333A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FC01068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06426BE8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D325C27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00618D6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4F3AD53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634D0BFD" w14:textId="3A35744F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6" w:anchor="page=10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4a</w:t>
              </w:r>
            </w:hyperlink>
          </w:p>
        </w:tc>
        <w:tc>
          <w:tcPr>
            <w:tcW w:w="752" w:type="dxa"/>
            <w:shd w:val="clear" w:color="auto" w:fill="FFFFFF"/>
            <w:vAlign w:val="center"/>
          </w:tcPr>
          <w:p w14:paraId="1DD1C3A7" w14:textId="77777777" w:rsidR="00657F56" w:rsidRDefault="00657F56" w:rsidP="00657F56">
            <w:pPr>
              <w:jc w:val="center"/>
            </w:pPr>
            <w:r w:rsidRPr="00C3310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shd w:val="clear" w:color="auto" w:fill="FFFFFF"/>
            <w:vAlign w:val="center"/>
          </w:tcPr>
          <w:p w14:paraId="134B8FDF" w14:textId="77777777" w:rsidR="00657F56" w:rsidRDefault="00657F56" w:rsidP="00657F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multistep linear equations in one variable algebraically</w:t>
            </w:r>
          </w:p>
        </w:tc>
      </w:tr>
      <w:tr w:rsidR="00657F56" w14:paraId="78BCC3EE" w14:textId="77777777" w:rsidTr="00A32E68">
        <w:trPr>
          <w:trHeight w:val="500"/>
        </w:trPr>
        <w:tc>
          <w:tcPr>
            <w:tcW w:w="612" w:type="dxa"/>
            <w:vAlign w:val="center"/>
          </w:tcPr>
          <w:p w14:paraId="773FCBC8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6579A5E0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06DD63B6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646EEB7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1A40EC20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47AF5507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C5DB95F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29D4476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6581945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7CCE1A98" w14:textId="22F310FD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7" w:anchor="page=10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4b</w:t>
              </w:r>
            </w:hyperlink>
          </w:p>
        </w:tc>
        <w:tc>
          <w:tcPr>
            <w:tcW w:w="752" w:type="dxa"/>
            <w:shd w:val="clear" w:color="auto" w:fill="FFFFFF"/>
            <w:vAlign w:val="center"/>
          </w:tcPr>
          <w:p w14:paraId="09DF31B5" w14:textId="77777777" w:rsidR="00657F56" w:rsidRDefault="00657F56" w:rsidP="00657F56">
            <w:pPr>
              <w:jc w:val="center"/>
            </w:pPr>
            <w:r w:rsidRPr="00C3310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shd w:val="clear" w:color="auto" w:fill="FFFFFF"/>
            <w:vAlign w:val="center"/>
          </w:tcPr>
          <w:p w14:paraId="5282A33A" w14:textId="77777777" w:rsidR="00657F56" w:rsidRDefault="00657F56" w:rsidP="00657F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quadratic equations in one variable algebraically</w:t>
            </w:r>
          </w:p>
        </w:tc>
      </w:tr>
      <w:tr w:rsidR="00657F56" w14:paraId="3232B458" w14:textId="77777777" w:rsidTr="00A32E68">
        <w:trPr>
          <w:trHeight w:val="500"/>
        </w:trPr>
        <w:tc>
          <w:tcPr>
            <w:tcW w:w="612" w:type="dxa"/>
            <w:vAlign w:val="center"/>
          </w:tcPr>
          <w:p w14:paraId="7CB575D2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5875FCF0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41756292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4F535DA5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4C3C5E47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42F9B3BE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07153B9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6A58F91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881595C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454DFFCB" w14:textId="512C77CB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8" w:anchor="page=10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4c</w:t>
              </w:r>
            </w:hyperlink>
          </w:p>
        </w:tc>
        <w:tc>
          <w:tcPr>
            <w:tcW w:w="752" w:type="dxa"/>
            <w:shd w:val="clear" w:color="auto" w:fill="FFFFFF"/>
            <w:vAlign w:val="center"/>
          </w:tcPr>
          <w:p w14:paraId="5C5AD6FA" w14:textId="77777777" w:rsidR="00657F56" w:rsidRDefault="00657F56" w:rsidP="00657F56">
            <w:pPr>
              <w:jc w:val="center"/>
            </w:pPr>
            <w:r w:rsidRPr="00C3310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shd w:val="clear" w:color="auto" w:fill="FFFFFF"/>
            <w:vAlign w:val="center"/>
          </w:tcPr>
          <w:p w14:paraId="23F6128F" w14:textId="77777777" w:rsidR="00657F56" w:rsidRDefault="00657F56" w:rsidP="00657F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literal equations for a specified variable</w:t>
            </w:r>
          </w:p>
        </w:tc>
      </w:tr>
      <w:tr w:rsidR="00657F56" w14:paraId="3E73C5CE" w14:textId="77777777" w:rsidTr="00A32E68">
        <w:trPr>
          <w:trHeight w:val="600"/>
        </w:trPr>
        <w:tc>
          <w:tcPr>
            <w:tcW w:w="612" w:type="dxa"/>
            <w:vAlign w:val="center"/>
          </w:tcPr>
          <w:p w14:paraId="5E3D56E1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23AD771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566804DB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6F8F3AAB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64CAAEA6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4E9B124F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E1A5224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42CE0911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53EB0C8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0110E02C" w14:textId="5D8A1C91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9" w:anchor="page=10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4d</w:t>
              </w:r>
            </w:hyperlink>
          </w:p>
        </w:tc>
        <w:tc>
          <w:tcPr>
            <w:tcW w:w="752" w:type="dxa"/>
            <w:shd w:val="clear" w:color="auto" w:fill="FFFFFF"/>
            <w:vAlign w:val="center"/>
          </w:tcPr>
          <w:p w14:paraId="7F74A0AB" w14:textId="77777777" w:rsidR="00657F56" w:rsidRDefault="00657F56" w:rsidP="00657F56">
            <w:pPr>
              <w:jc w:val="center"/>
            </w:pPr>
            <w:r w:rsidRPr="00C3310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shd w:val="clear" w:color="auto" w:fill="FFFFFF"/>
            <w:vAlign w:val="center"/>
          </w:tcPr>
          <w:p w14:paraId="3844B22A" w14:textId="77777777" w:rsidR="00657F56" w:rsidRDefault="00657F56" w:rsidP="00657F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systems of two linear equations in two variables algebraically and graphically</w:t>
            </w:r>
          </w:p>
        </w:tc>
      </w:tr>
      <w:tr w:rsidR="00657F56" w14:paraId="3914A1C5" w14:textId="77777777" w:rsidTr="00A32E68">
        <w:trPr>
          <w:trHeight w:val="500"/>
        </w:trPr>
        <w:tc>
          <w:tcPr>
            <w:tcW w:w="612" w:type="dxa"/>
            <w:vAlign w:val="center"/>
          </w:tcPr>
          <w:p w14:paraId="7A7853C9" w14:textId="77777777" w:rsidR="00657F56" w:rsidRDefault="00657F56" w:rsidP="00657F56">
            <w:pPr>
              <w:jc w:val="center"/>
            </w:pPr>
            <w:r w:rsidRPr="001A2303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533520F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4CDFF605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46EDFF4C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3367EC83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34E938A1" w14:textId="77777777" w:rsidR="00657F56" w:rsidRPr="001F0815" w:rsidRDefault="00657F56" w:rsidP="00657F56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22E4690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455E67D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E784412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F509B2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06D8275B" w14:textId="34CE81EF" w:rsid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0" w:anchor="page=10">
              <w:r w:rsidR="00657F56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4e</w:t>
              </w:r>
            </w:hyperlink>
          </w:p>
        </w:tc>
        <w:tc>
          <w:tcPr>
            <w:tcW w:w="752" w:type="dxa"/>
            <w:shd w:val="clear" w:color="auto" w:fill="FFFFFF"/>
            <w:vAlign w:val="center"/>
          </w:tcPr>
          <w:p w14:paraId="2D6A861B" w14:textId="77777777" w:rsidR="00657F56" w:rsidRDefault="00657F56" w:rsidP="00657F56">
            <w:pPr>
              <w:jc w:val="center"/>
            </w:pPr>
            <w:r w:rsidRPr="00C3310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7" w:type="dxa"/>
            <w:shd w:val="clear" w:color="auto" w:fill="FFFFFF"/>
            <w:vAlign w:val="center"/>
          </w:tcPr>
          <w:p w14:paraId="6AA78E8D" w14:textId="77777777" w:rsidR="00657F56" w:rsidRDefault="00657F56" w:rsidP="00657F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practical problems involving equations and systems of equations</w:t>
            </w:r>
          </w:p>
        </w:tc>
      </w:tr>
      <w:tr w:rsidR="00657F56" w:rsidRPr="00657F56" w14:paraId="04A84B0D" w14:textId="77777777" w:rsidTr="00A32E68">
        <w:trPr>
          <w:trHeight w:val="500"/>
        </w:trPr>
        <w:tc>
          <w:tcPr>
            <w:tcW w:w="612" w:type="dxa"/>
            <w:vAlign w:val="center"/>
          </w:tcPr>
          <w:p w14:paraId="678EE7A5" w14:textId="77777777" w:rsidR="00657F56" w:rsidRPr="00657F56" w:rsidRDefault="00657F56" w:rsidP="00657F56">
            <w:pPr>
              <w:jc w:val="center"/>
              <w:rPr>
                <w:sz w:val="20"/>
              </w:rPr>
            </w:pPr>
            <w:r w:rsidRPr="00657F56">
              <w:rPr>
                <w:rFonts w:ascii="Times New Roman" w:eastAsia="Times New Roman" w:hAnsi="Times New Roman" w:cs="Times New Roman"/>
                <w:color w:val="FFFFFF"/>
                <w:sz w:val="16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059800D" w14:textId="77777777" w:rsidR="00657F56" w:rsidRPr="00657F56" w:rsidRDefault="00657F56" w:rsidP="00657F56">
            <w:pPr>
              <w:jc w:val="center"/>
              <w:rPr>
                <w:color w:val="C2D69B" w:themeColor="accent3" w:themeTint="99"/>
                <w:sz w:val="20"/>
              </w:rPr>
            </w:pPr>
            <w:r w:rsidRPr="00657F56">
              <w:rPr>
                <w:color w:val="C2D69B" w:themeColor="accent3" w:themeTint="99"/>
                <w:sz w:val="20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34926E21" w14:textId="77777777" w:rsidR="00657F56" w:rsidRPr="00657F56" w:rsidRDefault="00657F56" w:rsidP="00657F56">
            <w:pPr>
              <w:jc w:val="center"/>
              <w:rPr>
                <w:color w:val="C2D69B" w:themeColor="accent3" w:themeTint="99"/>
                <w:sz w:val="20"/>
              </w:rPr>
            </w:pPr>
            <w:r w:rsidRPr="00657F56">
              <w:rPr>
                <w:color w:val="C2D69B" w:themeColor="accent3" w:themeTint="99"/>
                <w:sz w:val="20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7097C81E" w14:textId="77777777" w:rsidR="00657F56" w:rsidRPr="00657F56" w:rsidRDefault="00657F56" w:rsidP="00657F56">
            <w:pPr>
              <w:jc w:val="center"/>
              <w:rPr>
                <w:color w:val="C2D69B" w:themeColor="accent3" w:themeTint="99"/>
                <w:sz w:val="20"/>
              </w:rPr>
            </w:pPr>
            <w:r w:rsidRPr="00657F56">
              <w:rPr>
                <w:color w:val="C2D69B" w:themeColor="accent3" w:themeTint="99"/>
                <w:sz w:val="20"/>
              </w:rPr>
              <w:t>E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09E528D4" w14:textId="77777777" w:rsidR="00657F56" w:rsidRPr="00657F56" w:rsidRDefault="00657F56" w:rsidP="00657F56">
            <w:pPr>
              <w:jc w:val="center"/>
              <w:rPr>
                <w:color w:val="C2D69B" w:themeColor="accent3" w:themeTint="99"/>
                <w:sz w:val="20"/>
              </w:rPr>
            </w:pPr>
            <w:r w:rsidRPr="00657F56">
              <w:rPr>
                <w:color w:val="C2D69B" w:themeColor="accent3" w:themeTint="99"/>
                <w:sz w:val="20"/>
              </w:rPr>
              <w:t>ES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C2D69B" w:themeFill="accent3" w:themeFillTint="99"/>
            <w:vAlign w:val="center"/>
          </w:tcPr>
          <w:p w14:paraId="375BFF4B" w14:textId="77777777" w:rsidR="00657F56" w:rsidRPr="00657F56" w:rsidRDefault="00657F56" w:rsidP="00657F56">
            <w:pPr>
              <w:jc w:val="center"/>
              <w:rPr>
                <w:color w:val="C2D69B" w:themeColor="accent3" w:themeTint="99"/>
                <w:sz w:val="20"/>
              </w:rPr>
            </w:pPr>
            <w:r w:rsidRPr="00657F56">
              <w:rPr>
                <w:color w:val="C2D69B" w:themeColor="accent3" w:themeTint="99"/>
                <w:sz w:val="20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F5DB583" w14:textId="77777777" w:rsidR="00657F56" w:rsidRP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  <w:sz w:val="20"/>
              </w:rPr>
            </w:pPr>
            <w:r w:rsidRPr="00657F56">
              <w:rPr>
                <w:rFonts w:ascii="Times New Roman" w:eastAsia="Times New Roman" w:hAnsi="Times New Roman" w:cs="Times New Roman"/>
                <w:color w:val="9BBB59" w:themeColor="accent3"/>
                <w:sz w:val="16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909578E" w14:textId="77777777" w:rsidR="00657F56" w:rsidRP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  <w:sz w:val="20"/>
              </w:rPr>
            </w:pPr>
            <w:r w:rsidRPr="00657F56">
              <w:rPr>
                <w:rFonts w:ascii="Times New Roman" w:eastAsia="Times New Roman" w:hAnsi="Times New Roman" w:cs="Times New Roman"/>
                <w:color w:val="9BBB59" w:themeColor="accent3"/>
                <w:sz w:val="16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670AAD1" w14:textId="77777777" w:rsidR="00657F56" w:rsidRP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  <w:sz w:val="20"/>
              </w:rPr>
            </w:pPr>
            <w:r w:rsidRPr="00657F56">
              <w:rPr>
                <w:rFonts w:ascii="Times New Roman" w:eastAsia="Times New Roman" w:hAnsi="Times New Roman" w:cs="Times New Roman"/>
                <w:color w:val="9BBB59" w:themeColor="accent3"/>
                <w:sz w:val="16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0B55F1AA" w14:textId="77777777" w:rsidR="00657F56" w:rsidRP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8"/>
              </w:rPr>
            </w:pPr>
            <w:r w:rsidRPr="00657F56">
              <w:rPr>
                <w:rFonts w:ascii="Times New Roman" w:eastAsia="Times New Roman" w:hAnsi="Times New Roman" w:cs="Times New Roman"/>
                <w:color w:val="4F6228"/>
                <w:sz w:val="16"/>
                <w:szCs w:val="18"/>
              </w:rPr>
              <w:t>HS</w:t>
            </w:r>
          </w:p>
        </w:tc>
        <w:tc>
          <w:tcPr>
            <w:tcW w:w="752" w:type="dxa"/>
            <w:shd w:val="clear" w:color="auto" w:fill="4F6228"/>
            <w:vAlign w:val="center"/>
          </w:tcPr>
          <w:p w14:paraId="7B24C326" w14:textId="466C23E3" w:rsidR="00657F56" w:rsidRPr="00657F56" w:rsidRDefault="00A5798A" w:rsidP="00657F56">
            <w:pPr>
              <w:jc w:val="center"/>
              <w:rPr>
                <w:rFonts w:ascii="Times New Roman" w:eastAsia="Times New Roman" w:hAnsi="Times New Roman" w:cs="Times New Roman"/>
                <w:b/>
                <w:color w:val="FFFFFF"/>
                <w:sz w:val="16"/>
                <w:szCs w:val="18"/>
              </w:rPr>
            </w:pPr>
            <w:hyperlink r:id="rId21" w:anchor="page=9">
              <w:r w:rsidR="00657F56" w:rsidRPr="00657F56">
                <w:rPr>
                  <w:rFonts w:ascii="Times New Roman" w:eastAsia="Times New Roman" w:hAnsi="Times New Roman" w:cs="Times New Roman"/>
                  <w:b/>
                  <w:color w:val="000000"/>
                  <w:sz w:val="16"/>
                  <w:szCs w:val="18"/>
                  <w:u w:val="single"/>
                </w:rPr>
                <w:t>AII.3a</w:t>
              </w:r>
            </w:hyperlink>
          </w:p>
        </w:tc>
        <w:tc>
          <w:tcPr>
            <w:tcW w:w="7267" w:type="dxa"/>
            <w:shd w:val="clear" w:color="auto" w:fill="FFFFFF"/>
            <w:vAlign w:val="center"/>
          </w:tcPr>
          <w:p w14:paraId="4C5F7214" w14:textId="77777777" w:rsidR="00657F56" w:rsidRPr="00A5798A" w:rsidRDefault="00657F56" w:rsidP="00657F5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A5798A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absolute value linear equations</w:t>
            </w:r>
          </w:p>
        </w:tc>
      </w:tr>
    </w:tbl>
    <w:p w14:paraId="4753E6C6" w14:textId="77777777" w:rsidR="001B043D" w:rsidRDefault="007E5D19">
      <w:pPr>
        <w:ind w:right="-360"/>
        <w:rPr>
          <w:rFonts w:ascii="Times New Roman" w:eastAsia="Times New Roman" w:hAnsi="Times New Roman" w:cs="Times New Roman"/>
        </w:rPr>
      </w:pPr>
      <w:r w:rsidRPr="00657F56">
        <w:rPr>
          <w:rFonts w:ascii="Times New Roman" w:eastAsia="Times New Roman" w:hAnsi="Times New Roman" w:cs="Times New Roman"/>
          <w:sz w:val="16"/>
          <w:szCs w:val="18"/>
        </w:rPr>
        <w:t>NOTE</w:t>
      </w:r>
      <w:r>
        <w:rPr>
          <w:rFonts w:ascii="Times New Roman" w:eastAsia="Times New Roman" w:hAnsi="Times New Roman" w:cs="Times New Roman"/>
          <w:sz w:val="18"/>
          <w:szCs w:val="18"/>
        </w:rPr>
        <w:t xml:space="preserve">: Each Standard of Learning is hyperlinked to the corresponding 2016 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 xml:space="preserve">Mathematics Standards of Learning </w:t>
      </w:r>
      <w:r>
        <w:rPr>
          <w:rFonts w:ascii="Times New Roman" w:eastAsia="Times New Roman" w:hAnsi="Times New Roman" w:cs="Times New Roman"/>
          <w:sz w:val="18"/>
          <w:szCs w:val="18"/>
        </w:rPr>
        <w:t>Curriculum Framework grade level/course document on the VDOE website.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p w14:paraId="78C9047B" w14:textId="77777777" w:rsidR="00657F56" w:rsidRDefault="00657F56">
      <w:pPr>
        <w:ind w:right="-360"/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br w:type="page"/>
      </w:r>
    </w:p>
    <w:p w14:paraId="52BDD89F" w14:textId="77777777" w:rsidR="001B043D" w:rsidRDefault="007E5D19">
      <w:pPr>
        <w:ind w:right="-36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lastRenderedPageBreak/>
        <w:t xml:space="preserve">KEY TO COLORED BOXES: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EBF1DD"/>
        </w:rPr>
        <w:t>E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K-5 Prior Knowledge Concepts;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C2D69B"/>
        </w:rPr>
        <w:t>M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6-8 Prior Knowledge Concepts; </w:t>
      </w:r>
      <w:r>
        <w:rPr>
          <w:rFonts w:ascii="Times New Roman" w:eastAsia="Times New Roman" w:hAnsi="Times New Roman" w:cs="Times New Roman"/>
          <w:b/>
          <w:color w:val="FFFFFF"/>
          <w:sz w:val="20"/>
          <w:szCs w:val="20"/>
          <w:shd w:val="clear" w:color="auto" w:fill="4F6228"/>
        </w:rPr>
        <w:t>H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= 9-12 Prior Knowledge Concepts;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>N/A = No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Concepts Listed </w:t>
      </w:r>
    </w:p>
    <w:tbl>
      <w:tblPr>
        <w:tblStyle w:val="13"/>
        <w:tblW w:w="1440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12"/>
        <w:gridCol w:w="664"/>
        <w:gridCol w:w="638"/>
        <w:gridCol w:w="638"/>
        <w:gridCol w:w="638"/>
        <w:gridCol w:w="639"/>
        <w:gridCol w:w="638"/>
        <w:gridCol w:w="638"/>
        <w:gridCol w:w="638"/>
        <w:gridCol w:w="638"/>
        <w:gridCol w:w="752"/>
        <w:gridCol w:w="7267"/>
      </w:tblGrid>
      <w:tr w:rsidR="001B043D" w14:paraId="433499E1" w14:textId="77777777" w:rsidTr="00243958">
        <w:trPr>
          <w:trHeight w:val="500"/>
        </w:trPr>
        <w:tc>
          <w:tcPr>
            <w:tcW w:w="612" w:type="dxa"/>
            <w:shd w:val="clear" w:color="auto" w:fill="BFBFBF"/>
            <w:vAlign w:val="center"/>
          </w:tcPr>
          <w:p w14:paraId="582C2201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664" w:type="dxa"/>
            <w:shd w:val="clear" w:color="auto" w:fill="BFBFBF"/>
            <w:vAlign w:val="center"/>
          </w:tcPr>
          <w:p w14:paraId="30215CD3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0AF2EA0A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24093DE1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119795B7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7F575110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53CDCCDF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19395CCF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48AA23DA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422E33F1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1</w:t>
            </w:r>
          </w:p>
        </w:tc>
        <w:tc>
          <w:tcPr>
            <w:tcW w:w="752" w:type="dxa"/>
            <w:shd w:val="clear" w:color="auto" w:fill="BFBFBF"/>
            <w:vAlign w:val="center"/>
          </w:tcPr>
          <w:p w14:paraId="018B84EA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2</w:t>
            </w:r>
          </w:p>
        </w:tc>
        <w:tc>
          <w:tcPr>
            <w:tcW w:w="7267" w:type="dxa"/>
            <w:shd w:val="clear" w:color="auto" w:fill="BFBFBF"/>
            <w:vAlign w:val="center"/>
          </w:tcPr>
          <w:p w14:paraId="6076A8BF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EQUALITY/SOLVING EQUATIONS</w:t>
            </w:r>
          </w:p>
        </w:tc>
      </w:tr>
      <w:tr w:rsidR="00A32E68" w14:paraId="2FEA8D2B" w14:textId="77777777" w:rsidTr="00243958">
        <w:trPr>
          <w:trHeight w:val="500"/>
        </w:trPr>
        <w:tc>
          <w:tcPr>
            <w:tcW w:w="612" w:type="dxa"/>
            <w:vAlign w:val="center"/>
          </w:tcPr>
          <w:p w14:paraId="540020A8" w14:textId="77777777" w:rsidR="00A32E68" w:rsidRDefault="00A32E68" w:rsidP="00657F56">
            <w:pPr>
              <w:jc w:val="center"/>
            </w:pPr>
            <w:r w:rsidRPr="001811E2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C2D69B" w:themeFill="accent3" w:themeFillTint="99"/>
            <w:vAlign w:val="center"/>
          </w:tcPr>
          <w:p w14:paraId="23F1B7A8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0B1F6DB8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FC0DC79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34D6E360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32DDB66A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EABC07E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E04A6A0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378FD8D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43A3D141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52" w:type="dxa"/>
            <w:shd w:val="clear" w:color="auto" w:fill="4F6228"/>
            <w:vAlign w:val="center"/>
          </w:tcPr>
          <w:p w14:paraId="7E9F8BF1" w14:textId="77444E14" w:rsidR="00A32E68" w:rsidRPr="0024395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2" w:anchor="page=9" w:history="1">
              <w:r w:rsidR="00A32E68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AII.3b</w:t>
              </w:r>
            </w:hyperlink>
          </w:p>
        </w:tc>
        <w:tc>
          <w:tcPr>
            <w:tcW w:w="7267" w:type="dxa"/>
            <w:shd w:val="clear" w:color="auto" w:fill="FFFFFF"/>
            <w:vAlign w:val="center"/>
          </w:tcPr>
          <w:p w14:paraId="49C89AE1" w14:textId="77777777" w:rsidR="00A32E68" w:rsidRDefault="00A32E68" w:rsidP="00A32E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algebraically and graphically, quadratic equations over the set of complex numbers</w:t>
            </w:r>
          </w:p>
        </w:tc>
      </w:tr>
      <w:tr w:rsidR="00A32E68" w14:paraId="7CC731E3" w14:textId="77777777" w:rsidTr="00243958">
        <w:trPr>
          <w:trHeight w:val="500"/>
        </w:trPr>
        <w:tc>
          <w:tcPr>
            <w:tcW w:w="612" w:type="dxa"/>
            <w:vAlign w:val="center"/>
          </w:tcPr>
          <w:p w14:paraId="543685E2" w14:textId="77777777" w:rsidR="00A32E68" w:rsidRDefault="00A32E68" w:rsidP="00657F56">
            <w:pPr>
              <w:jc w:val="center"/>
            </w:pPr>
            <w:r w:rsidRPr="001811E2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C2D69B" w:themeFill="accent3" w:themeFillTint="99"/>
            <w:vAlign w:val="center"/>
          </w:tcPr>
          <w:p w14:paraId="4ABB1215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05B18773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06A5F5C3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27D1E90C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3AE63578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C9E1AB5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48734AA0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A02B0CC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24453F54" w14:textId="77777777" w:rsidR="00A32E68" w:rsidRDefault="00A32E68" w:rsidP="00A32E68">
            <w:pPr>
              <w:jc w:val="center"/>
              <w:rPr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52" w:type="dxa"/>
            <w:shd w:val="clear" w:color="auto" w:fill="4F6228"/>
            <w:vAlign w:val="center"/>
          </w:tcPr>
          <w:p w14:paraId="0F9B3C5B" w14:textId="2B95163B" w:rsidR="00A32E68" w:rsidRPr="0024395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3" w:anchor="page=9" w:history="1">
              <w:r w:rsidR="00A32E68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AII.3c</w:t>
              </w:r>
            </w:hyperlink>
          </w:p>
        </w:tc>
        <w:tc>
          <w:tcPr>
            <w:tcW w:w="7267" w:type="dxa"/>
            <w:shd w:val="clear" w:color="auto" w:fill="FFFFFF"/>
            <w:vAlign w:val="center"/>
          </w:tcPr>
          <w:p w14:paraId="5167236F" w14:textId="77777777" w:rsidR="00A32E68" w:rsidRDefault="00A32E68" w:rsidP="00A32E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algebraically and graphically, equations containing rational algebraic expressions</w:t>
            </w:r>
          </w:p>
        </w:tc>
      </w:tr>
      <w:tr w:rsidR="00A32E68" w14:paraId="7179BD30" w14:textId="77777777" w:rsidTr="00243958">
        <w:trPr>
          <w:trHeight w:val="500"/>
        </w:trPr>
        <w:tc>
          <w:tcPr>
            <w:tcW w:w="612" w:type="dxa"/>
            <w:vAlign w:val="center"/>
          </w:tcPr>
          <w:p w14:paraId="00D1C622" w14:textId="77777777" w:rsidR="00A32E68" w:rsidRDefault="00A32E68" w:rsidP="00657F56">
            <w:pPr>
              <w:jc w:val="center"/>
            </w:pPr>
            <w:r w:rsidRPr="001811E2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C2D69B" w:themeFill="accent3" w:themeFillTint="99"/>
            <w:vAlign w:val="center"/>
          </w:tcPr>
          <w:p w14:paraId="0AAAB2CA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519997D8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0C63221C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522045DE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3B252A3E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BD26923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2182AAB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429E2DA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75F07B11" w14:textId="77777777" w:rsidR="00A32E68" w:rsidRDefault="00A32E68" w:rsidP="00A32E68">
            <w:pPr>
              <w:jc w:val="center"/>
              <w:rPr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52" w:type="dxa"/>
            <w:shd w:val="clear" w:color="auto" w:fill="4F6228"/>
            <w:vAlign w:val="center"/>
          </w:tcPr>
          <w:p w14:paraId="25AE2C05" w14:textId="558A506C" w:rsidR="00A32E68" w:rsidRPr="0024395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4" w:anchor="page=9" w:history="1">
              <w:r w:rsidR="00A32E68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AII.3d</w:t>
              </w:r>
            </w:hyperlink>
          </w:p>
        </w:tc>
        <w:tc>
          <w:tcPr>
            <w:tcW w:w="7267" w:type="dxa"/>
            <w:shd w:val="clear" w:color="auto" w:fill="FFFFFF"/>
            <w:vAlign w:val="center"/>
          </w:tcPr>
          <w:p w14:paraId="25DB8493" w14:textId="77777777" w:rsidR="00A32E68" w:rsidRDefault="00A32E68" w:rsidP="00A32E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algebraically and graphically, equations containing radical expressions</w:t>
            </w:r>
          </w:p>
        </w:tc>
      </w:tr>
      <w:tr w:rsidR="00A32E68" w14:paraId="73E38442" w14:textId="77777777" w:rsidTr="00243958">
        <w:trPr>
          <w:trHeight w:val="500"/>
        </w:trPr>
        <w:tc>
          <w:tcPr>
            <w:tcW w:w="612" w:type="dxa"/>
            <w:vAlign w:val="center"/>
          </w:tcPr>
          <w:p w14:paraId="665BC6B5" w14:textId="77777777" w:rsidR="00A32E68" w:rsidRDefault="00A32E68" w:rsidP="00657F56">
            <w:pPr>
              <w:jc w:val="center"/>
            </w:pPr>
            <w:r w:rsidRPr="001811E2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C2D69B" w:themeFill="accent3" w:themeFillTint="99"/>
            <w:vAlign w:val="center"/>
          </w:tcPr>
          <w:p w14:paraId="69E2F9B9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3932498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7EEFB4C1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CF652A3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20CD213E" w14:textId="77777777" w:rsidR="00A32E68" w:rsidRPr="001F0815" w:rsidRDefault="00A32E68" w:rsidP="00A32E68">
            <w:pPr>
              <w:jc w:val="center"/>
              <w:rPr>
                <w:color w:val="C2D69B" w:themeColor="accent3" w:themeTint="99"/>
              </w:rPr>
            </w:pPr>
            <w:r w:rsidRPr="001F0815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880FBD2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7499F41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E6F2CBF" w14:textId="77777777" w:rsidR="00A32E68" w:rsidRPr="00D371EF" w:rsidRDefault="00A32E68" w:rsidP="00A32E68">
            <w:pPr>
              <w:jc w:val="center"/>
              <w:rPr>
                <w:color w:val="9BBB59" w:themeColor="accent3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7A1474B3" w14:textId="77777777" w:rsidR="00A32E68" w:rsidRDefault="00A32E68" w:rsidP="00A32E68">
            <w:pPr>
              <w:jc w:val="center"/>
              <w:rPr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52" w:type="dxa"/>
            <w:shd w:val="clear" w:color="auto" w:fill="4F6228"/>
            <w:vAlign w:val="center"/>
          </w:tcPr>
          <w:p w14:paraId="7DCDE4A5" w14:textId="022C969B" w:rsidR="00A32E68" w:rsidRPr="0024395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5" w:anchor="page=11" w:history="1">
              <w:r w:rsidR="00A32E68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AII.4</w:t>
              </w:r>
            </w:hyperlink>
          </w:p>
        </w:tc>
        <w:tc>
          <w:tcPr>
            <w:tcW w:w="7267" w:type="dxa"/>
            <w:shd w:val="clear" w:color="auto" w:fill="FFFFFF"/>
            <w:vAlign w:val="center"/>
          </w:tcPr>
          <w:p w14:paraId="5EC98440" w14:textId="77777777" w:rsidR="00A32E68" w:rsidRDefault="00A32E68" w:rsidP="00A32E68">
            <w:pPr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systems of linear-quadratic and quadratic-quadratic equations, algebraically and graphically</w:t>
            </w:r>
          </w:p>
        </w:tc>
      </w:tr>
    </w:tbl>
    <w:p w14:paraId="7A55BF39" w14:textId="77777777" w:rsidR="001B043D" w:rsidRDefault="007E5D19">
      <w:pPr>
        <w:ind w:right="-360"/>
        <w:rPr>
          <w:rFonts w:ascii="Times New Roman" w:eastAsia="Times New Roman" w:hAnsi="Times New Roman" w:cs="Times New Roman"/>
        </w:rPr>
      </w:pPr>
      <w:r w:rsidRPr="00657F56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657F56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657F56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Pr="00657F56">
        <w:rPr>
          <w:rFonts w:ascii="Times New Roman" w:eastAsia="Times New Roman" w:hAnsi="Times New Roman" w:cs="Times New Roman"/>
          <w:sz w:val="18"/>
          <w:szCs w:val="20"/>
        </w:rPr>
        <w:t xml:space="preserve"> </w:t>
      </w:r>
    </w:p>
    <w:tbl>
      <w:tblPr>
        <w:tblStyle w:val="12"/>
        <w:tblW w:w="14395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14395"/>
      </w:tblGrid>
      <w:tr w:rsidR="001B043D" w14:paraId="02954138" w14:textId="77777777">
        <w:tc>
          <w:tcPr>
            <w:tcW w:w="14395" w:type="dxa"/>
            <w:shd w:val="clear" w:color="auto" w:fill="948A54"/>
          </w:tcPr>
          <w:p w14:paraId="4695F999" w14:textId="77777777" w:rsidR="001B043D" w:rsidRDefault="007E5D19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-8 Cross-Strand Connections – Equality/Solving Equations</w:t>
            </w:r>
          </w:p>
        </w:tc>
      </w:tr>
      <w:tr w:rsidR="001B043D" w14:paraId="05DDC405" w14:textId="77777777">
        <w:trPr>
          <w:trHeight w:val="2580"/>
        </w:trPr>
        <w:tc>
          <w:tcPr>
            <w:tcW w:w="14395" w:type="dxa"/>
          </w:tcPr>
          <w:p w14:paraId="32F3C4A1" w14:textId="77777777" w:rsidR="001B043D" w:rsidRDefault="001B043D">
            <w:p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</w:p>
          <w:p w14:paraId="4CCB32AD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Number and Number Sense Connections</w:t>
            </w:r>
          </w:p>
          <w:p w14:paraId="2A63EDB1" w14:textId="6D026648" w:rsidR="001B043D" w:rsidRPr="00243958" w:rsidRDefault="00A5798A">
            <w:pPr>
              <w:numPr>
                <w:ilvl w:val="0"/>
                <w:numId w:val="7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6" w:anchor="page=14" w:history="1">
              <w:r w:rsidR="007E5D19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3c</w:t>
              </w:r>
            </w:hyperlink>
            <w:r w:rsidR="007E5D19"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243958">
              <w:rPr>
                <w:rFonts w:ascii="Times New Roman" w:eastAsia="Times New Roman" w:hAnsi="Times New Roman" w:cs="Times New Roman"/>
                <w:sz w:val="18"/>
                <w:szCs w:val="18"/>
              </w:rPr>
              <w:t>identify and describe absolute value of integers</w:t>
            </w:r>
          </w:p>
          <w:p w14:paraId="56A266C8" w14:textId="5B291C9B" w:rsidR="001B043D" w:rsidRPr="00243958" w:rsidRDefault="00A5798A">
            <w:pPr>
              <w:numPr>
                <w:ilvl w:val="0"/>
                <w:numId w:val="7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7" w:anchor="page=8" w:history="1">
              <w:r w:rsidR="007E5D19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7.1d</w:t>
              </w:r>
            </w:hyperlink>
            <w:r w:rsidR="007E5D19"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243958">
              <w:rPr>
                <w:rFonts w:ascii="Times New Roman" w:eastAsia="Times New Roman" w:hAnsi="Times New Roman" w:cs="Times New Roman"/>
                <w:sz w:val="18"/>
                <w:szCs w:val="18"/>
              </w:rPr>
              <w:t>determine square roots of perfect squares</w:t>
            </w:r>
          </w:p>
          <w:p w14:paraId="2F4DEB70" w14:textId="28FB047E" w:rsidR="001B043D" w:rsidRPr="00243958" w:rsidRDefault="00A5798A">
            <w:pPr>
              <w:numPr>
                <w:ilvl w:val="0"/>
                <w:numId w:val="7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8" w:anchor="page=8" w:history="1">
              <w:r w:rsidR="007E5D19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7.1e</w:t>
              </w:r>
            </w:hyperlink>
            <w:r w:rsidR="007E5D19"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243958">
              <w:rPr>
                <w:rFonts w:ascii="Times New Roman" w:eastAsia="Times New Roman" w:hAnsi="Times New Roman" w:cs="Times New Roman"/>
                <w:sz w:val="18"/>
                <w:szCs w:val="18"/>
              </w:rPr>
              <w:t>identify and describe absolute value of rational numbers</w:t>
            </w:r>
          </w:p>
          <w:p w14:paraId="5B4DE6ED" w14:textId="6D06E941" w:rsidR="001B043D" w:rsidRPr="00243958" w:rsidRDefault="00A5798A">
            <w:pPr>
              <w:numPr>
                <w:ilvl w:val="0"/>
                <w:numId w:val="7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29" w:anchor="page=9" w:history="1">
              <w:r w:rsidR="007E5D19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8.2</w:t>
              </w:r>
            </w:hyperlink>
            <w:r w:rsidR="007E5D19"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243958">
              <w:rPr>
                <w:rFonts w:ascii="Times New Roman" w:eastAsia="Times New Roman" w:hAnsi="Times New Roman" w:cs="Times New Roman"/>
                <w:sz w:val="18"/>
                <w:szCs w:val="18"/>
              </w:rPr>
              <w:t>describe the relationships between the subsets of the real number system</w:t>
            </w:r>
          </w:p>
          <w:p w14:paraId="56A0F7A0" w14:textId="5AEDB30F" w:rsidR="001B043D" w:rsidRPr="00243958" w:rsidRDefault="00A5798A">
            <w:pPr>
              <w:numPr>
                <w:ilvl w:val="0"/>
                <w:numId w:val="7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30" w:anchor="page=10" w:history="1">
              <w:r w:rsidR="007E5D19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8.3b</w:t>
              </w:r>
            </w:hyperlink>
            <w:r w:rsidR="007E5D19"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243958">
              <w:rPr>
                <w:rFonts w:ascii="Times New Roman" w:eastAsia="Times New Roman" w:hAnsi="Times New Roman" w:cs="Times New Roman"/>
                <w:sz w:val="18"/>
                <w:szCs w:val="18"/>
              </w:rPr>
              <w:t>determine both the positive and negative square roots of a given perfect square</w:t>
            </w:r>
          </w:p>
          <w:p w14:paraId="784893AE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  <w:u w:val="single"/>
              </w:rPr>
              <w:br/>
            </w: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Computation and Estimation Connections</w:t>
            </w:r>
          </w:p>
          <w:p w14:paraId="13568342" w14:textId="4AFA70DA" w:rsidR="001B043D" w:rsidRDefault="00A5798A">
            <w:pPr>
              <w:numPr>
                <w:ilvl w:val="0"/>
                <w:numId w:val="2"/>
              </w:numPr>
              <w:spacing w:before="120"/>
              <w:rPr>
                <w:sz w:val="18"/>
                <w:szCs w:val="18"/>
              </w:rPr>
            </w:pPr>
            <w:hyperlink r:id="rId31" w:anchor="page=16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K.6</w:t>
              </w:r>
            </w:hyperlink>
            <w:r w:rsidR="007E5D19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– </w:t>
            </w:r>
            <w:r w:rsidR="007E5D19" w:rsidRPr="00A32E68">
              <w:rPr>
                <w:rFonts w:ascii="Times New Roman" w:eastAsia="Times New Roman" w:hAnsi="Times New Roman" w:cs="Times New Roman"/>
                <w:sz w:val="18"/>
                <w:szCs w:val="18"/>
              </w:rPr>
              <w:t>single step story and picture problems – addition/subtraction</w:t>
            </w:r>
            <w:r w:rsidR="007E5D1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</w:t>
            </w:r>
          </w:p>
          <w:p w14:paraId="78F636FE" w14:textId="15C1FF66" w:rsidR="001B043D" w:rsidRDefault="00A5798A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hyperlink r:id="rId32" w:anchor="page=16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1.6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&amp; </w:t>
            </w:r>
            <w:hyperlink r:id="rId33" w:anchor="page=19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1.7</w:t>
              </w:r>
            </w:hyperlink>
            <w:r w:rsidR="007E5D1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– </w:t>
            </w:r>
            <w:r w:rsidR="007E5D19" w:rsidRPr="00A32E68">
              <w:rPr>
                <w:rFonts w:ascii="Times New Roman" w:eastAsia="Times New Roman" w:hAnsi="Times New Roman" w:cs="Times New Roman"/>
                <w:sz w:val="18"/>
                <w:szCs w:val="18"/>
              </w:rPr>
              <w:t>single step story and picture problems – addition/subtraction</w:t>
            </w:r>
          </w:p>
          <w:p w14:paraId="18A89B12" w14:textId="249C6F42" w:rsidR="001B043D" w:rsidRDefault="00A5798A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hyperlink r:id="rId34" w:anchor="page=16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2.5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&amp; </w:t>
            </w:r>
            <w:hyperlink r:id="rId35" w:anchor="page=18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2.6</w:t>
              </w:r>
            </w:hyperlink>
            <w:r w:rsidR="007E5D1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– </w:t>
            </w:r>
            <w:r w:rsidR="007E5D19" w:rsidRPr="00A32E68">
              <w:rPr>
                <w:rFonts w:ascii="Times New Roman" w:eastAsia="Times New Roman" w:hAnsi="Times New Roman" w:cs="Times New Roman"/>
                <w:sz w:val="18"/>
                <w:szCs w:val="18"/>
              </w:rPr>
              <w:t>practical problems with addition/subtraction with whole numbers</w:t>
            </w:r>
            <w:r w:rsidR="007E5D1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 </w:t>
            </w:r>
          </w:p>
          <w:p w14:paraId="1751D17E" w14:textId="6F22698E" w:rsidR="001B043D" w:rsidRPr="00A32E68" w:rsidRDefault="00A5798A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hyperlink r:id="rId36" w:anchor="page=14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3.3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, </w:t>
            </w:r>
            <w:hyperlink r:id="rId37" w:anchor="page=18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3.4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, </w:t>
            </w:r>
            <w:hyperlink r:id="rId38" w:anchor="page=23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3.5</w:t>
              </w:r>
            </w:hyperlink>
            <w:r w:rsidR="007E5D1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– </w:t>
            </w:r>
            <w:r w:rsidR="007E5D19" w:rsidRPr="00A32E68">
              <w:rPr>
                <w:rFonts w:ascii="Times New Roman" w:eastAsia="Times New Roman" w:hAnsi="Times New Roman" w:cs="Times New Roman"/>
                <w:sz w:val="18"/>
                <w:szCs w:val="18"/>
              </w:rPr>
              <w:t>practical problems with whole numbers; practical problems add/sub fractions</w:t>
            </w:r>
          </w:p>
          <w:p w14:paraId="38DE7AFB" w14:textId="0B9DD114" w:rsidR="001B043D" w:rsidRPr="00A32E68" w:rsidRDefault="00A5798A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hyperlink r:id="rId39" w:anchor="page=14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4.4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, </w:t>
            </w:r>
            <w:hyperlink r:id="rId40" w:anchor="page=22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4.5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, </w:t>
            </w:r>
            <w:hyperlink r:id="rId41" w:anchor="page=24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4.6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</w:t>
            </w:r>
            <w:r w:rsidR="007E5D1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– </w:t>
            </w:r>
            <w:r w:rsidR="007E5D19" w:rsidRPr="00A32E68">
              <w:rPr>
                <w:rFonts w:ascii="Times New Roman" w:eastAsia="Times New Roman" w:hAnsi="Times New Roman" w:cs="Times New Roman"/>
                <w:sz w:val="18"/>
                <w:szCs w:val="18"/>
              </w:rPr>
              <w:t>computation with fractions and mixed numbers, whole numbers, decimals and practical problems</w:t>
            </w:r>
          </w:p>
          <w:p w14:paraId="4A20CF77" w14:textId="293328F3" w:rsidR="001B043D" w:rsidRDefault="00A5798A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hyperlink r:id="rId42" w:anchor="page=13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5.4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, </w:t>
            </w:r>
            <w:hyperlink r:id="rId43" w:anchor="page=18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5.5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, </w:t>
            </w:r>
            <w:hyperlink r:id="rId44" w:anchor="page=20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5.6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, </w:t>
            </w:r>
            <w:hyperlink r:id="rId45" w:anchor="page=23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5.7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</w:t>
            </w:r>
            <w:r w:rsidR="007E5D1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– </w:t>
            </w:r>
            <w:r w:rsidR="007E5D19" w:rsidRPr="00A32E68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solve practical problems using operations with whole numbers, fractions, mixed numbers, decimals; apply order of operations </w:t>
            </w:r>
          </w:p>
          <w:p w14:paraId="67C3F1BA" w14:textId="3A9FB3D5" w:rsidR="001B043D" w:rsidRPr="00A32E68" w:rsidRDefault="00A5798A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hyperlink r:id="rId46" w:anchor="page=17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6.5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&amp; </w:t>
            </w:r>
            <w:hyperlink r:id="rId47" w:anchor="page=19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6.6</w:t>
              </w:r>
            </w:hyperlink>
            <w:r w:rsidR="007E5D1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– </w:t>
            </w:r>
            <w:r w:rsidR="007E5D19" w:rsidRPr="00A32E68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solve practical problems using operations with rational numbers; operations with integers; solve practical problems using operations with integers </w:t>
            </w:r>
          </w:p>
          <w:p w14:paraId="631D632E" w14:textId="058F9109" w:rsidR="001B043D" w:rsidRDefault="00A5798A">
            <w:pPr>
              <w:numPr>
                <w:ilvl w:val="0"/>
                <w:numId w:val="2"/>
              </w:numPr>
              <w:rPr>
                <w:sz w:val="18"/>
                <w:szCs w:val="18"/>
              </w:rPr>
            </w:pPr>
            <w:hyperlink r:id="rId48" w:anchor="page=12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7.2</w:t>
              </w:r>
            </w:hyperlink>
            <w:r w:rsidR="007E5D1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– </w:t>
            </w:r>
            <w:r w:rsidR="007E5D19" w:rsidRPr="00A32E68">
              <w:rPr>
                <w:rFonts w:ascii="Times New Roman" w:eastAsia="Times New Roman" w:hAnsi="Times New Roman" w:cs="Times New Roman"/>
                <w:sz w:val="18"/>
                <w:szCs w:val="18"/>
              </w:rPr>
              <w:t>solve practical problems using operations with rational numbers</w:t>
            </w:r>
            <w:r w:rsidR="007E5D1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</w:t>
            </w:r>
          </w:p>
          <w:p w14:paraId="7972CA27" w14:textId="1BE29A5D" w:rsidR="001B043D" w:rsidRDefault="00A5798A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120"/>
              <w:contextualSpacing/>
              <w:rPr>
                <w:color w:val="000000"/>
                <w:sz w:val="18"/>
                <w:szCs w:val="18"/>
              </w:rPr>
            </w:pPr>
            <w:hyperlink r:id="rId49" w:anchor="page=12">
              <w:r w:rsidR="007E5D19" w:rsidRP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8.4</w:t>
              </w:r>
            </w:hyperlink>
            <w:r w:rsidR="007E5D19" w:rsidRPr="00A32E68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 </w:t>
            </w:r>
            <w:r w:rsidR="007E5D19"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  <w:t xml:space="preserve">– </w:t>
            </w:r>
            <w:r w:rsidR="007E5D19" w:rsidRPr="00A32E68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practical problems involving consumer applications</w:t>
            </w:r>
          </w:p>
          <w:p w14:paraId="43C23054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Measurement and Geometry Connections</w:t>
            </w:r>
          </w:p>
          <w:p w14:paraId="0BC4F197" w14:textId="77777777" w:rsidR="001B043D" w:rsidRDefault="001B043D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</w:pPr>
          </w:p>
          <w:p w14:paraId="1D74F6FD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Probability and Statistics Connections</w:t>
            </w: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</w:t>
            </w:r>
          </w:p>
          <w:p w14:paraId="2B34062D" w14:textId="77777777" w:rsidR="001B043D" w:rsidRDefault="001B043D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</w:tbl>
    <w:p w14:paraId="27B594DD" w14:textId="77777777" w:rsidR="00657F56" w:rsidRPr="00657F56" w:rsidRDefault="00657F56" w:rsidP="00AC43EB">
      <w:pPr>
        <w:spacing w:after="0"/>
        <w:rPr>
          <w:rFonts w:ascii="Times New Roman" w:eastAsia="Times New Roman" w:hAnsi="Times New Roman" w:cs="Times New Roman"/>
          <w:sz w:val="20"/>
        </w:rPr>
      </w:pPr>
      <w:r w:rsidRPr="00657F56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657F56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657F56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Pr="00657F56">
        <w:rPr>
          <w:rFonts w:ascii="Times New Roman" w:eastAsia="Times New Roman" w:hAnsi="Times New Roman" w:cs="Times New Roman"/>
          <w:sz w:val="18"/>
          <w:szCs w:val="20"/>
        </w:rPr>
        <w:t xml:space="preserve"> </w:t>
      </w:r>
      <w:r w:rsidR="00AC43EB" w:rsidRPr="00C8299B">
        <w:rPr>
          <w:rFonts w:ascii="Times New Roman" w:eastAsia="Times New Roman" w:hAnsi="Times New Roman" w:cs="Times New Roman"/>
          <w:sz w:val="16"/>
          <w:szCs w:val="18"/>
        </w:rPr>
        <w:t>This is only a representative list of the connections that could be made and not a comprehensive list of all cross-strand connections.</w:t>
      </w:r>
    </w:p>
    <w:p w14:paraId="7C1C99BB" w14:textId="77777777" w:rsidR="001B043D" w:rsidRDefault="009B4448">
      <w:pPr>
        <w:rPr>
          <w:rFonts w:ascii="Times New Roman" w:eastAsia="Times New Roman" w:hAnsi="Times New Roman" w:cs="Times New Roman"/>
          <w:sz w:val="20"/>
          <w:szCs w:val="20"/>
        </w:rPr>
      </w:pPr>
      <w:r>
        <w:rPr>
          <w:highlight w:val="white"/>
        </w:rPr>
        <w:br w:type="page"/>
      </w:r>
      <w:r w:rsidR="007E5D19"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lastRenderedPageBreak/>
        <w:t xml:space="preserve">KEY TO COLORED BOXES: </w:t>
      </w:r>
      <w:r w:rsidR="007E5D19"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EBF1DD"/>
        </w:rPr>
        <w:t>ES</w:t>
      </w:r>
      <w:r w:rsidR="007E5D19"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K-5 Prior Knowledge Concepts; </w:t>
      </w:r>
      <w:r w:rsidR="007E5D19"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C2D69B"/>
        </w:rPr>
        <w:t>MS</w:t>
      </w:r>
      <w:r w:rsidR="007E5D19"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6-8 Prior Knowledge Concepts; </w:t>
      </w:r>
      <w:r w:rsidR="007E5D19">
        <w:rPr>
          <w:rFonts w:ascii="Times New Roman" w:eastAsia="Times New Roman" w:hAnsi="Times New Roman" w:cs="Times New Roman"/>
          <w:b/>
          <w:color w:val="FFFFFF"/>
          <w:sz w:val="20"/>
          <w:szCs w:val="20"/>
          <w:shd w:val="clear" w:color="auto" w:fill="4F6228"/>
        </w:rPr>
        <w:t>HS</w:t>
      </w:r>
      <w:r w:rsidR="007E5D19"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</w:t>
      </w:r>
      <w:r w:rsidR="007E5D19"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= 9-12 Prior Knowledge Concepts; </w:t>
      </w:r>
      <w:r w:rsidR="007E5D19"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>N/A = No</w:t>
      </w:r>
      <w:r w:rsidR="007E5D19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Concepts Listed </w:t>
      </w:r>
    </w:p>
    <w:tbl>
      <w:tblPr>
        <w:tblStyle w:val="11"/>
        <w:tblW w:w="14406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12"/>
        <w:gridCol w:w="664"/>
        <w:gridCol w:w="638"/>
        <w:gridCol w:w="638"/>
        <w:gridCol w:w="638"/>
        <w:gridCol w:w="639"/>
        <w:gridCol w:w="638"/>
        <w:gridCol w:w="638"/>
        <w:gridCol w:w="638"/>
        <w:gridCol w:w="638"/>
        <w:gridCol w:w="765"/>
        <w:gridCol w:w="7260"/>
      </w:tblGrid>
      <w:tr w:rsidR="001B043D" w14:paraId="76C253CF" w14:textId="77777777">
        <w:trPr>
          <w:trHeight w:val="500"/>
        </w:trPr>
        <w:tc>
          <w:tcPr>
            <w:tcW w:w="612" w:type="dxa"/>
            <w:shd w:val="clear" w:color="auto" w:fill="BFBFBF"/>
            <w:vAlign w:val="center"/>
          </w:tcPr>
          <w:p w14:paraId="704284A8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664" w:type="dxa"/>
            <w:shd w:val="clear" w:color="auto" w:fill="BFBFBF"/>
            <w:vAlign w:val="center"/>
          </w:tcPr>
          <w:p w14:paraId="42E80642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5A44FB1A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2361E838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7E1662AA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3BD4080C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50458A9A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16E31269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2045FF2B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385AD0DD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1</w:t>
            </w:r>
          </w:p>
        </w:tc>
        <w:tc>
          <w:tcPr>
            <w:tcW w:w="765" w:type="dxa"/>
            <w:shd w:val="clear" w:color="auto" w:fill="BFBFBF"/>
            <w:vAlign w:val="center"/>
          </w:tcPr>
          <w:p w14:paraId="0F0B89A0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2</w:t>
            </w:r>
          </w:p>
        </w:tc>
        <w:tc>
          <w:tcPr>
            <w:tcW w:w="7260" w:type="dxa"/>
            <w:shd w:val="clear" w:color="auto" w:fill="BFBFBF"/>
            <w:vAlign w:val="center"/>
          </w:tcPr>
          <w:p w14:paraId="48AB82B6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OLVING INEQUALITIES</w:t>
            </w:r>
          </w:p>
        </w:tc>
      </w:tr>
      <w:tr w:rsidR="00A32E68" w14:paraId="7D7A8D19" w14:textId="77777777" w:rsidTr="00A32E68">
        <w:trPr>
          <w:trHeight w:val="500"/>
        </w:trPr>
        <w:tc>
          <w:tcPr>
            <w:tcW w:w="612" w:type="dxa"/>
            <w:vAlign w:val="center"/>
          </w:tcPr>
          <w:p w14:paraId="18162849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vAlign w:val="center"/>
          </w:tcPr>
          <w:p w14:paraId="25142434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10BDB4C3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58CC5675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321DBA7E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  <w:vAlign w:val="center"/>
          </w:tcPr>
          <w:p w14:paraId="39885482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E1EC5CF" w14:textId="29C7A343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50" w:anchor="page=45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6.14a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3D977416" w14:textId="77777777" w:rsidR="00A32E68" w:rsidRDefault="00A32E68" w:rsidP="00A32E68">
            <w:pPr>
              <w:jc w:val="center"/>
            </w:pPr>
            <w:r w:rsidRPr="0044145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64D3A51" w14:textId="77777777" w:rsidR="00A32E68" w:rsidRDefault="00A32E68" w:rsidP="00A32E68">
            <w:pPr>
              <w:jc w:val="center"/>
            </w:pPr>
            <w:r w:rsidRPr="0044145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BC33CD3" w14:textId="77777777" w:rsidR="00A32E68" w:rsidRDefault="00A32E68" w:rsidP="00A32E68">
            <w:pPr>
              <w:jc w:val="center"/>
            </w:pPr>
            <w:r w:rsidRPr="0044145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65" w:type="dxa"/>
            <w:shd w:val="clear" w:color="auto" w:fill="FFFFFF"/>
            <w:vAlign w:val="center"/>
          </w:tcPr>
          <w:p w14:paraId="5C0126D2" w14:textId="77777777" w:rsidR="00A32E68" w:rsidRDefault="00A32E68" w:rsidP="00A32E68">
            <w:pPr>
              <w:jc w:val="center"/>
            </w:pPr>
            <w:r w:rsidRPr="0044145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0" w:type="dxa"/>
            <w:shd w:val="clear" w:color="auto" w:fill="FFFFFF"/>
            <w:vAlign w:val="center"/>
          </w:tcPr>
          <w:p w14:paraId="333B1AA9" w14:textId="77777777" w:rsidR="00A32E68" w:rsidRDefault="00A32E68" w:rsidP="00A32E68">
            <w:pPr>
              <w:ind w:left="5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represent a practical situation with a linear inequality in one variable; and </w:t>
            </w:r>
          </w:p>
        </w:tc>
      </w:tr>
      <w:tr w:rsidR="00A32E68" w14:paraId="09FF734C" w14:textId="77777777" w:rsidTr="00A32E68">
        <w:trPr>
          <w:trHeight w:val="500"/>
        </w:trPr>
        <w:tc>
          <w:tcPr>
            <w:tcW w:w="612" w:type="dxa"/>
            <w:vAlign w:val="center"/>
          </w:tcPr>
          <w:p w14:paraId="6183F1C4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vAlign w:val="center"/>
          </w:tcPr>
          <w:p w14:paraId="1DDEC572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064966B5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8F5DB63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1AEE3032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  <w:vAlign w:val="center"/>
          </w:tcPr>
          <w:p w14:paraId="3EBBAFBA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415149F0" w14:textId="3529322A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51" w:anchor="page=45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6.14b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668E4E15" w14:textId="77777777" w:rsidR="00A32E68" w:rsidRDefault="00A32E68" w:rsidP="00A32E68">
            <w:pPr>
              <w:jc w:val="center"/>
            </w:pPr>
            <w:r w:rsidRPr="0044145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C5669EC" w14:textId="77777777" w:rsidR="00A32E68" w:rsidRDefault="00A32E68" w:rsidP="00A32E68">
            <w:pPr>
              <w:jc w:val="center"/>
            </w:pPr>
            <w:r w:rsidRPr="0044145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1A2A6AF6" w14:textId="77777777" w:rsidR="00A32E68" w:rsidRDefault="00A32E68" w:rsidP="00A32E68">
            <w:pPr>
              <w:jc w:val="center"/>
            </w:pPr>
            <w:r w:rsidRPr="0044145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65" w:type="dxa"/>
            <w:shd w:val="clear" w:color="auto" w:fill="FFFFFF"/>
            <w:vAlign w:val="center"/>
          </w:tcPr>
          <w:p w14:paraId="68562C51" w14:textId="77777777" w:rsidR="00A32E68" w:rsidRDefault="00A32E68" w:rsidP="00A32E68">
            <w:pPr>
              <w:jc w:val="center"/>
            </w:pPr>
            <w:r w:rsidRPr="0044145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0" w:type="dxa"/>
            <w:shd w:val="clear" w:color="auto" w:fill="FFFFFF"/>
            <w:vAlign w:val="center"/>
          </w:tcPr>
          <w:p w14:paraId="4CEF0E2B" w14:textId="77777777" w:rsidR="00A32E68" w:rsidRDefault="00A32E68" w:rsidP="00A32E68">
            <w:pPr>
              <w:ind w:left="5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one-step linear inequalities in one variable and graph the solution on a number line</w:t>
            </w:r>
          </w:p>
        </w:tc>
      </w:tr>
      <w:tr w:rsidR="00A32E68" w14:paraId="4C646E63" w14:textId="77777777" w:rsidTr="00A32E68">
        <w:trPr>
          <w:trHeight w:val="500"/>
        </w:trPr>
        <w:tc>
          <w:tcPr>
            <w:tcW w:w="612" w:type="dxa"/>
            <w:vAlign w:val="center"/>
          </w:tcPr>
          <w:p w14:paraId="27F6DEC3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vAlign w:val="center"/>
          </w:tcPr>
          <w:p w14:paraId="44CCA280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982E329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D5193DB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DA20B0E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vAlign w:val="center"/>
          </w:tcPr>
          <w:p w14:paraId="3C8EF167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2CFC3AD" w14:textId="77777777" w:rsidR="00A32E68" w:rsidRDefault="00A32E68" w:rsidP="00A32E68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79293BA" w14:textId="7DC33D01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hyperlink r:id="rId52" w:anchor="page=43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7.13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1D39EBD0" w14:textId="77777777" w:rsidR="00A32E68" w:rsidRDefault="00A32E68" w:rsidP="00A32E68">
            <w:pPr>
              <w:jc w:val="center"/>
            </w:pPr>
            <w:r w:rsidRPr="007C4B9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218489A" w14:textId="77777777" w:rsidR="00A32E68" w:rsidRDefault="00A32E68" w:rsidP="00A32E68">
            <w:pPr>
              <w:jc w:val="center"/>
            </w:pPr>
            <w:r w:rsidRPr="007C4B9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65" w:type="dxa"/>
            <w:shd w:val="clear" w:color="auto" w:fill="FFFFFF"/>
            <w:vAlign w:val="center"/>
          </w:tcPr>
          <w:p w14:paraId="08A62513" w14:textId="77777777" w:rsidR="00A32E68" w:rsidRDefault="00A32E68" w:rsidP="00A32E68">
            <w:pPr>
              <w:jc w:val="center"/>
            </w:pPr>
            <w:r w:rsidRPr="007C4B9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0" w:type="dxa"/>
            <w:shd w:val="clear" w:color="auto" w:fill="FFFFFF"/>
            <w:vAlign w:val="center"/>
          </w:tcPr>
          <w:p w14:paraId="68E8F74F" w14:textId="77777777" w:rsidR="00A32E68" w:rsidRDefault="00A32E68" w:rsidP="00A32E68">
            <w:pPr>
              <w:ind w:left="5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one- and two-step linear inequalities in one variable, including practical problems, and graph the solution on a number line</w:t>
            </w:r>
          </w:p>
        </w:tc>
      </w:tr>
      <w:tr w:rsidR="00A32E68" w14:paraId="43C634BA" w14:textId="77777777" w:rsidTr="00657F56">
        <w:trPr>
          <w:trHeight w:val="500"/>
        </w:trPr>
        <w:tc>
          <w:tcPr>
            <w:tcW w:w="612" w:type="dxa"/>
            <w:vAlign w:val="center"/>
          </w:tcPr>
          <w:p w14:paraId="43EB99E4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vAlign w:val="center"/>
          </w:tcPr>
          <w:p w14:paraId="407B9612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60390D00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07B49863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3646CA35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vAlign w:val="center"/>
          </w:tcPr>
          <w:p w14:paraId="54C82E97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EB040CE" w14:textId="77777777" w:rsidR="00A32E68" w:rsidRDefault="00A32E68" w:rsidP="00657F56">
            <w:pPr>
              <w:jc w:val="center"/>
            </w:pPr>
            <w:r w:rsidRPr="00E16826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AB2F287" w14:textId="77777777" w:rsidR="00A32E68" w:rsidRDefault="00A32E68" w:rsidP="00657F56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E0F211F" w14:textId="4F7C9151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hyperlink r:id="rId53" w:anchor="page=47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8.18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55769AAC" w14:textId="77777777" w:rsidR="00A32E68" w:rsidRDefault="00A32E68" w:rsidP="00A32E68">
            <w:pPr>
              <w:jc w:val="center"/>
            </w:pPr>
            <w:r w:rsidRPr="004817ED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65" w:type="dxa"/>
            <w:shd w:val="clear" w:color="auto" w:fill="FFFFFF"/>
            <w:vAlign w:val="center"/>
          </w:tcPr>
          <w:p w14:paraId="42188E6D" w14:textId="77777777" w:rsidR="00A32E68" w:rsidRDefault="00A32E68" w:rsidP="00A32E68">
            <w:pPr>
              <w:jc w:val="center"/>
            </w:pPr>
            <w:r w:rsidRPr="004817ED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0" w:type="dxa"/>
            <w:shd w:val="clear" w:color="auto" w:fill="FFFFFF"/>
            <w:vAlign w:val="center"/>
          </w:tcPr>
          <w:p w14:paraId="431CD28D" w14:textId="78DFB474" w:rsidR="00A32E68" w:rsidRDefault="00A32E68" w:rsidP="00A32E68">
            <w:pPr>
              <w:ind w:left="5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multistep linear inequalities in one variable with the variable on one and both sides of the inequality symbol, including practical problems, and graph on a number line</w:t>
            </w:r>
          </w:p>
        </w:tc>
      </w:tr>
      <w:tr w:rsidR="00A32E68" w14:paraId="7D8DF693" w14:textId="77777777" w:rsidTr="00657F56">
        <w:trPr>
          <w:trHeight w:val="500"/>
        </w:trPr>
        <w:tc>
          <w:tcPr>
            <w:tcW w:w="612" w:type="dxa"/>
            <w:vAlign w:val="center"/>
          </w:tcPr>
          <w:p w14:paraId="25E1A4AE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vAlign w:val="center"/>
          </w:tcPr>
          <w:p w14:paraId="5C776A45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6C34C8B5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004BA52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106CAB4B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vAlign w:val="center"/>
          </w:tcPr>
          <w:p w14:paraId="33F40502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370F060" w14:textId="77777777" w:rsidR="00A32E68" w:rsidRDefault="00A32E68" w:rsidP="00657F56">
            <w:pPr>
              <w:jc w:val="center"/>
            </w:pPr>
            <w:r w:rsidRPr="00E16826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EC253C4" w14:textId="77777777" w:rsidR="00A32E68" w:rsidRDefault="00A32E68" w:rsidP="00657F56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0144538" w14:textId="77777777" w:rsidR="00A32E68" w:rsidRDefault="00A32E68" w:rsidP="00A32E68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34B045F8" w14:textId="52D56E80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54" w:anchor="page=13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5a</w:t>
              </w:r>
            </w:hyperlink>
          </w:p>
        </w:tc>
        <w:tc>
          <w:tcPr>
            <w:tcW w:w="765" w:type="dxa"/>
            <w:shd w:val="clear" w:color="auto" w:fill="FFFFFF"/>
            <w:vAlign w:val="center"/>
          </w:tcPr>
          <w:p w14:paraId="6978FFA7" w14:textId="77777777" w:rsidR="00A32E68" w:rsidRDefault="00A32E68" w:rsidP="00A32E68">
            <w:pPr>
              <w:jc w:val="center"/>
            </w:pPr>
            <w:r w:rsidRPr="005D3FD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0" w:type="dxa"/>
            <w:shd w:val="clear" w:color="auto" w:fill="FFFFFF"/>
            <w:vAlign w:val="center"/>
          </w:tcPr>
          <w:p w14:paraId="61F48B39" w14:textId="77777777" w:rsidR="00A32E68" w:rsidRDefault="00A32E68" w:rsidP="00A32E68">
            <w:pPr>
              <w:ind w:left="5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multi-step linear inequalities in one variable algebraically and represent the solution graphically</w:t>
            </w:r>
          </w:p>
        </w:tc>
      </w:tr>
      <w:tr w:rsidR="00A32E68" w14:paraId="7F1F437C" w14:textId="77777777" w:rsidTr="00657F56">
        <w:trPr>
          <w:trHeight w:val="500"/>
        </w:trPr>
        <w:tc>
          <w:tcPr>
            <w:tcW w:w="612" w:type="dxa"/>
            <w:vAlign w:val="center"/>
          </w:tcPr>
          <w:p w14:paraId="4A3962AF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vAlign w:val="center"/>
          </w:tcPr>
          <w:p w14:paraId="168BA207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05D3A0D7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2CE17B9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5770CFD9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vAlign w:val="center"/>
          </w:tcPr>
          <w:p w14:paraId="1DE2A827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B599E5C" w14:textId="77777777" w:rsidR="00A32E68" w:rsidRDefault="00A32E68" w:rsidP="00657F56">
            <w:pPr>
              <w:jc w:val="center"/>
            </w:pPr>
            <w:r w:rsidRPr="00E16826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81D001E" w14:textId="77777777" w:rsidR="00A32E68" w:rsidRDefault="00A32E68" w:rsidP="00657F56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B9A70C9" w14:textId="77777777" w:rsidR="00A32E68" w:rsidRDefault="00A32E68" w:rsidP="00A32E68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1EE5D2D2" w14:textId="01DB3F54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55" w:anchor="page=13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5b</w:t>
              </w:r>
            </w:hyperlink>
          </w:p>
        </w:tc>
        <w:tc>
          <w:tcPr>
            <w:tcW w:w="765" w:type="dxa"/>
            <w:shd w:val="clear" w:color="auto" w:fill="FFFFFF"/>
            <w:vAlign w:val="center"/>
          </w:tcPr>
          <w:p w14:paraId="71D5893E" w14:textId="77777777" w:rsidR="00A32E68" w:rsidRDefault="00A32E68" w:rsidP="00A32E68">
            <w:pPr>
              <w:jc w:val="center"/>
            </w:pPr>
            <w:r w:rsidRPr="005D3FD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0" w:type="dxa"/>
            <w:shd w:val="clear" w:color="auto" w:fill="FFFFFF"/>
            <w:vAlign w:val="center"/>
          </w:tcPr>
          <w:p w14:paraId="27FF1041" w14:textId="77777777" w:rsidR="00A32E68" w:rsidRDefault="00A32E68" w:rsidP="00A32E68">
            <w:pPr>
              <w:ind w:left="5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represent the solution of linear inequalities in two variables algebraically and graphically</w:t>
            </w:r>
          </w:p>
        </w:tc>
      </w:tr>
      <w:tr w:rsidR="00A32E68" w14:paraId="4F3FF927" w14:textId="77777777" w:rsidTr="00657F56">
        <w:trPr>
          <w:trHeight w:val="500"/>
        </w:trPr>
        <w:tc>
          <w:tcPr>
            <w:tcW w:w="612" w:type="dxa"/>
            <w:tcBorders>
              <w:bottom w:val="single" w:sz="4" w:space="0" w:color="000000"/>
            </w:tcBorders>
            <w:vAlign w:val="center"/>
          </w:tcPr>
          <w:p w14:paraId="6D6CDCE3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vAlign w:val="center"/>
          </w:tcPr>
          <w:p w14:paraId="0462DF96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vAlign w:val="center"/>
          </w:tcPr>
          <w:p w14:paraId="60283F5A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vAlign w:val="center"/>
          </w:tcPr>
          <w:p w14:paraId="031352F0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vAlign w:val="center"/>
          </w:tcPr>
          <w:p w14:paraId="1761829A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vAlign w:val="center"/>
          </w:tcPr>
          <w:p w14:paraId="12DC1761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9BBB59" w:themeFill="accent3"/>
            <w:vAlign w:val="center"/>
          </w:tcPr>
          <w:p w14:paraId="2079AF05" w14:textId="77777777" w:rsidR="00A32E68" w:rsidRDefault="00A32E68" w:rsidP="00657F56">
            <w:pPr>
              <w:jc w:val="center"/>
            </w:pPr>
            <w:r w:rsidRPr="00E16826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9BBB59" w:themeFill="accent3"/>
            <w:vAlign w:val="center"/>
          </w:tcPr>
          <w:p w14:paraId="773C10EE" w14:textId="77777777" w:rsidR="00A32E68" w:rsidRDefault="00A32E68" w:rsidP="00657F56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9BBB59" w:themeFill="accent3"/>
            <w:vAlign w:val="center"/>
          </w:tcPr>
          <w:p w14:paraId="56626A8D" w14:textId="77777777" w:rsidR="00A32E68" w:rsidRDefault="00A32E68" w:rsidP="00A32E68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4F6228"/>
            <w:vAlign w:val="center"/>
          </w:tcPr>
          <w:p w14:paraId="189E993D" w14:textId="10049F5B" w:rsidR="00A32E68" w:rsidRDefault="00A5798A" w:rsidP="00A32E68">
            <w:pPr>
              <w:jc w:val="center"/>
              <w:rPr>
                <w:b/>
              </w:rPr>
            </w:pPr>
            <w:hyperlink r:id="rId56" w:anchor="page=13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5c</w:t>
              </w:r>
            </w:hyperlink>
          </w:p>
        </w:tc>
        <w:tc>
          <w:tcPr>
            <w:tcW w:w="765" w:type="dxa"/>
            <w:tcBorders>
              <w:bottom w:val="single" w:sz="4" w:space="0" w:color="000000"/>
            </w:tcBorders>
            <w:shd w:val="clear" w:color="auto" w:fill="FFFFFF"/>
            <w:vAlign w:val="center"/>
          </w:tcPr>
          <w:p w14:paraId="17696FDC" w14:textId="77777777" w:rsidR="00A32E68" w:rsidRDefault="00A32E68" w:rsidP="00A32E68">
            <w:pPr>
              <w:jc w:val="center"/>
            </w:pPr>
            <w:r w:rsidRPr="005D3FD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0" w:type="dxa"/>
            <w:tcBorders>
              <w:bottom w:val="single" w:sz="4" w:space="0" w:color="000000"/>
            </w:tcBorders>
            <w:shd w:val="clear" w:color="auto" w:fill="FFFFFF"/>
            <w:vAlign w:val="center"/>
          </w:tcPr>
          <w:p w14:paraId="42F51553" w14:textId="77777777" w:rsidR="00A32E68" w:rsidRDefault="00A32E68" w:rsidP="00A32E68">
            <w:pPr>
              <w:ind w:left="5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solve practical problems involving inequalities; and </w:t>
            </w:r>
          </w:p>
        </w:tc>
      </w:tr>
      <w:tr w:rsidR="00A32E68" w14:paraId="07CE7CA8" w14:textId="77777777" w:rsidTr="00657F56">
        <w:trPr>
          <w:trHeight w:val="500"/>
        </w:trPr>
        <w:tc>
          <w:tcPr>
            <w:tcW w:w="612" w:type="dxa"/>
            <w:tcBorders>
              <w:bottom w:val="single" w:sz="4" w:space="0" w:color="000000"/>
            </w:tcBorders>
            <w:vAlign w:val="center"/>
          </w:tcPr>
          <w:p w14:paraId="64462B80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bottom w:val="single" w:sz="4" w:space="0" w:color="000000"/>
            </w:tcBorders>
            <w:vAlign w:val="center"/>
          </w:tcPr>
          <w:p w14:paraId="72FFC1A3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vAlign w:val="center"/>
          </w:tcPr>
          <w:p w14:paraId="58B478E2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vAlign w:val="center"/>
          </w:tcPr>
          <w:p w14:paraId="1E8E5AE2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vAlign w:val="center"/>
          </w:tcPr>
          <w:p w14:paraId="56414F57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vAlign w:val="center"/>
          </w:tcPr>
          <w:p w14:paraId="228DA223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9BBB59" w:themeFill="accent3"/>
            <w:vAlign w:val="center"/>
          </w:tcPr>
          <w:p w14:paraId="2E91D0EA" w14:textId="77777777" w:rsidR="00A32E68" w:rsidRDefault="00A32E68" w:rsidP="00657F56">
            <w:pPr>
              <w:jc w:val="center"/>
            </w:pPr>
            <w:r w:rsidRPr="00E16826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9BBB59" w:themeFill="accent3"/>
            <w:vAlign w:val="center"/>
          </w:tcPr>
          <w:p w14:paraId="2B085D54" w14:textId="77777777" w:rsidR="00A32E68" w:rsidRDefault="00A32E68" w:rsidP="00657F56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9BBB59" w:themeFill="accent3"/>
            <w:vAlign w:val="center"/>
          </w:tcPr>
          <w:p w14:paraId="7AF11B74" w14:textId="77777777" w:rsidR="00A32E68" w:rsidRDefault="00A32E68" w:rsidP="00A32E68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4F6228"/>
            <w:vAlign w:val="center"/>
          </w:tcPr>
          <w:p w14:paraId="0EB73D56" w14:textId="073D978F" w:rsidR="00A32E68" w:rsidRDefault="00A5798A" w:rsidP="00A32E68">
            <w:pPr>
              <w:jc w:val="center"/>
              <w:rPr>
                <w:b/>
              </w:rPr>
            </w:pPr>
            <w:hyperlink r:id="rId57" w:anchor="page=13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5d</w:t>
              </w:r>
            </w:hyperlink>
          </w:p>
        </w:tc>
        <w:tc>
          <w:tcPr>
            <w:tcW w:w="765" w:type="dxa"/>
            <w:tcBorders>
              <w:bottom w:val="single" w:sz="4" w:space="0" w:color="000000"/>
            </w:tcBorders>
            <w:shd w:val="clear" w:color="auto" w:fill="FFFFFF"/>
            <w:vAlign w:val="center"/>
          </w:tcPr>
          <w:p w14:paraId="26B8BA06" w14:textId="77777777" w:rsidR="00A32E68" w:rsidRDefault="00A32E68" w:rsidP="00A32E68">
            <w:pPr>
              <w:jc w:val="center"/>
            </w:pPr>
            <w:r w:rsidRPr="005D3FD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60" w:type="dxa"/>
            <w:tcBorders>
              <w:bottom w:val="single" w:sz="4" w:space="0" w:color="000000"/>
            </w:tcBorders>
            <w:shd w:val="clear" w:color="auto" w:fill="FFFFFF"/>
            <w:vAlign w:val="center"/>
          </w:tcPr>
          <w:p w14:paraId="17C55159" w14:textId="77777777" w:rsidR="00A32E68" w:rsidRDefault="00A32E68" w:rsidP="00A32E68">
            <w:pPr>
              <w:ind w:left="5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systems of inequalities algebraically and graphically</w:t>
            </w:r>
          </w:p>
        </w:tc>
      </w:tr>
      <w:tr w:rsidR="00A32E68" w14:paraId="58E2077E" w14:textId="77777777" w:rsidTr="00657F56">
        <w:trPr>
          <w:trHeight w:val="500"/>
        </w:trPr>
        <w:tc>
          <w:tcPr>
            <w:tcW w:w="612" w:type="dxa"/>
            <w:tcBorders>
              <w:top w:val="single" w:sz="4" w:space="0" w:color="000000"/>
            </w:tcBorders>
            <w:vAlign w:val="center"/>
          </w:tcPr>
          <w:p w14:paraId="1790EAC9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64" w:type="dxa"/>
            <w:tcBorders>
              <w:top w:val="single" w:sz="4" w:space="0" w:color="000000"/>
            </w:tcBorders>
            <w:vAlign w:val="center"/>
          </w:tcPr>
          <w:p w14:paraId="2D8BEBE0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vAlign w:val="center"/>
          </w:tcPr>
          <w:p w14:paraId="6BE4B575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vAlign w:val="center"/>
          </w:tcPr>
          <w:p w14:paraId="4012357A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vAlign w:val="center"/>
          </w:tcPr>
          <w:p w14:paraId="159A596C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</w:tcBorders>
            <w:vAlign w:val="center"/>
          </w:tcPr>
          <w:p w14:paraId="5D653E61" w14:textId="77777777" w:rsidR="00A32E68" w:rsidRDefault="00A32E68" w:rsidP="00A32E68">
            <w:pPr>
              <w:jc w:val="center"/>
            </w:pPr>
            <w:r w:rsidRPr="0023469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9BBB59" w:themeFill="accent3"/>
            <w:vAlign w:val="center"/>
          </w:tcPr>
          <w:p w14:paraId="1016E748" w14:textId="77777777" w:rsidR="00A32E68" w:rsidRDefault="00A32E68" w:rsidP="00657F56">
            <w:pPr>
              <w:jc w:val="center"/>
            </w:pPr>
            <w:r w:rsidRPr="00E16826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9BBB59" w:themeFill="accent3"/>
            <w:vAlign w:val="center"/>
          </w:tcPr>
          <w:p w14:paraId="59B3790A" w14:textId="77777777" w:rsidR="00A32E68" w:rsidRDefault="00A32E68" w:rsidP="00657F56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9BBB59" w:themeFill="accent3"/>
            <w:vAlign w:val="center"/>
          </w:tcPr>
          <w:p w14:paraId="55376433" w14:textId="77777777" w:rsidR="00A32E68" w:rsidRDefault="00A32E68" w:rsidP="00A32E68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4F6228"/>
            <w:vAlign w:val="center"/>
          </w:tcPr>
          <w:p w14:paraId="490BE420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65" w:type="dxa"/>
            <w:tcBorders>
              <w:top w:val="single" w:sz="4" w:space="0" w:color="000000"/>
            </w:tcBorders>
            <w:shd w:val="clear" w:color="auto" w:fill="4F6228"/>
            <w:vAlign w:val="center"/>
          </w:tcPr>
          <w:p w14:paraId="683B732B" w14:textId="7D41F981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58" w:anchor="page=9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II.3a</w:t>
              </w:r>
            </w:hyperlink>
          </w:p>
        </w:tc>
        <w:tc>
          <w:tcPr>
            <w:tcW w:w="7260" w:type="dxa"/>
            <w:tcBorders>
              <w:top w:val="single" w:sz="4" w:space="0" w:color="000000"/>
            </w:tcBorders>
            <w:shd w:val="clear" w:color="auto" w:fill="FFFFFF"/>
            <w:vAlign w:val="center"/>
          </w:tcPr>
          <w:p w14:paraId="4BBE26C4" w14:textId="77777777" w:rsidR="00A32E68" w:rsidRDefault="00A32E68" w:rsidP="00A32E6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ind w:left="57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olve absolute value linear inequalities</w:t>
            </w:r>
          </w:p>
        </w:tc>
      </w:tr>
    </w:tbl>
    <w:p w14:paraId="724641E4" w14:textId="77777777" w:rsidR="001B043D" w:rsidRPr="008C1C5A" w:rsidRDefault="007E5D19">
      <w:pPr>
        <w:ind w:right="-360"/>
        <w:rPr>
          <w:rFonts w:ascii="Times New Roman" w:eastAsia="Times New Roman" w:hAnsi="Times New Roman" w:cs="Times New Roman"/>
          <w:sz w:val="18"/>
          <w:szCs w:val="20"/>
        </w:rPr>
      </w:pPr>
      <w:r w:rsidRPr="008C1C5A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8C1C5A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8C1C5A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Pr="008C1C5A">
        <w:rPr>
          <w:rFonts w:ascii="Times New Roman" w:eastAsia="Times New Roman" w:hAnsi="Times New Roman" w:cs="Times New Roman"/>
          <w:sz w:val="18"/>
          <w:szCs w:val="20"/>
        </w:rPr>
        <w:t xml:space="preserve"> </w:t>
      </w:r>
    </w:p>
    <w:p w14:paraId="0C5AAEDC" w14:textId="77777777" w:rsidR="001B043D" w:rsidRDefault="001B043D">
      <w:pPr>
        <w:ind w:right="-360"/>
        <w:rPr>
          <w:rFonts w:ascii="Times New Roman" w:eastAsia="Times New Roman" w:hAnsi="Times New Roman" w:cs="Times New Roman"/>
          <w:sz w:val="20"/>
          <w:szCs w:val="20"/>
        </w:rPr>
      </w:pPr>
    </w:p>
    <w:p w14:paraId="0DF2D81C" w14:textId="77777777" w:rsidR="001B043D" w:rsidRDefault="001B043D">
      <w:pPr>
        <w:ind w:right="-360"/>
        <w:rPr>
          <w:rFonts w:ascii="Times New Roman" w:eastAsia="Times New Roman" w:hAnsi="Times New Roman" w:cs="Times New Roman"/>
          <w:sz w:val="20"/>
          <w:szCs w:val="20"/>
        </w:rPr>
      </w:pPr>
    </w:p>
    <w:p w14:paraId="385967C4" w14:textId="77777777" w:rsidR="001B043D" w:rsidRDefault="001B043D">
      <w:pPr>
        <w:ind w:right="-360"/>
        <w:rPr>
          <w:rFonts w:ascii="Times New Roman" w:eastAsia="Times New Roman" w:hAnsi="Times New Roman" w:cs="Times New Roman"/>
          <w:sz w:val="20"/>
          <w:szCs w:val="20"/>
        </w:rPr>
      </w:pPr>
    </w:p>
    <w:p w14:paraId="58EE8984" w14:textId="77777777" w:rsidR="001B043D" w:rsidRDefault="001B043D">
      <w:pPr>
        <w:ind w:right="-360"/>
        <w:rPr>
          <w:rFonts w:ascii="Times New Roman" w:eastAsia="Times New Roman" w:hAnsi="Times New Roman" w:cs="Times New Roman"/>
          <w:sz w:val="20"/>
          <w:szCs w:val="20"/>
        </w:rPr>
      </w:pPr>
    </w:p>
    <w:p w14:paraId="521E7973" w14:textId="77777777" w:rsidR="00653E1B" w:rsidRDefault="00653E1B">
      <w:pPr>
        <w:ind w:right="-360"/>
        <w:rPr>
          <w:rFonts w:ascii="Times New Roman" w:eastAsia="Times New Roman" w:hAnsi="Times New Roman" w:cs="Times New Roman"/>
          <w:sz w:val="20"/>
          <w:szCs w:val="20"/>
        </w:rPr>
      </w:pPr>
    </w:p>
    <w:p w14:paraId="76260B36" w14:textId="77777777" w:rsidR="001B043D" w:rsidRPr="00653E1B" w:rsidRDefault="001B043D" w:rsidP="00653E1B">
      <w:pPr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tbl>
      <w:tblPr>
        <w:tblStyle w:val="10"/>
        <w:tblW w:w="14395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14395"/>
      </w:tblGrid>
      <w:tr w:rsidR="001B043D" w14:paraId="239ED835" w14:textId="77777777">
        <w:tc>
          <w:tcPr>
            <w:tcW w:w="14395" w:type="dxa"/>
            <w:shd w:val="clear" w:color="auto" w:fill="948A54"/>
          </w:tcPr>
          <w:p w14:paraId="2C89200A" w14:textId="77777777" w:rsidR="001B043D" w:rsidRDefault="007E5D19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K-8 Cross-Strand Connections – Solving Inequalities</w:t>
            </w:r>
          </w:p>
        </w:tc>
      </w:tr>
      <w:tr w:rsidR="001B043D" w14:paraId="5291A563" w14:textId="77777777">
        <w:trPr>
          <w:trHeight w:val="2860"/>
        </w:trPr>
        <w:tc>
          <w:tcPr>
            <w:tcW w:w="14395" w:type="dxa"/>
          </w:tcPr>
          <w:p w14:paraId="1FD9220D" w14:textId="77777777" w:rsidR="001B043D" w:rsidRDefault="001B043D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  <w:p w14:paraId="67FC1A6C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Number and Number Sense Connections</w:t>
            </w:r>
          </w:p>
          <w:p w14:paraId="4D8E88EF" w14:textId="2B1B430D" w:rsidR="001B043D" w:rsidRPr="00243958" w:rsidRDefault="00A5798A">
            <w:pPr>
              <w:numPr>
                <w:ilvl w:val="0"/>
                <w:numId w:val="5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59" w:anchor="page=10" w:history="1">
              <w:r w:rsidR="007E5D19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K.2a</w:t>
              </w:r>
            </w:hyperlink>
            <w:r w:rsidR="007E5D19"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243958">
              <w:rPr>
                <w:rFonts w:ascii="Times New Roman" w:eastAsia="Times New Roman" w:hAnsi="Times New Roman" w:cs="Times New Roman"/>
                <w:sz w:val="18"/>
                <w:szCs w:val="18"/>
              </w:rPr>
              <w:t>compare and describe one set as having more, fewer, or the same number of objects as the other set(s)</w:t>
            </w:r>
          </w:p>
          <w:p w14:paraId="702821A5" w14:textId="3171DCEA" w:rsidR="001B043D" w:rsidRPr="00243958" w:rsidRDefault="00A5798A">
            <w:pPr>
              <w:numPr>
                <w:ilvl w:val="0"/>
                <w:numId w:val="5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60" w:anchor="page=10" w:history="1">
              <w:r w:rsidR="007E5D19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1.2b</w:t>
              </w:r>
            </w:hyperlink>
            <w:r w:rsidR="007E5D19"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243958">
              <w:rPr>
                <w:rFonts w:ascii="Times New Roman" w:eastAsia="Times New Roman" w:hAnsi="Times New Roman" w:cs="Times New Roman"/>
                <w:sz w:val="18"/>
                <w:szCs w:val="18"/>
              </w:rPr>
              <w:t>compare two numbers between 0 and 110 represented pictorially or with concrete objects, using the words greater than, less than or equal to</w:t>
            </w:r>
          </w:p>
          <w:p w14:paraId="4E9FBB90" w14:textId="480DAAFD" w:rsidR="001B043D" w:rsidRPr="001E4ACF" w:rsidRDefault="00A5798A">
            <w:pPr>
              <w:numPr>
                <w:ilvl w:val="0"/>
                <w:numId w:val="5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61" w:anchor="page=10" w:history="1">
              <w:r w:rsidR="007E5D19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3.2c</w:t>
              </w:r>
            </w:hyperlink>
            <w:r w:rsidR="007E5D19" w:rsidRPr="00243958">
              <w:rPr>
                <w:rFonts w:ascii="Gungsuh" w:eastAsia="Gungsuh" w:hAnsi="Gungsuh" w:cs="Gungsuh"/>
                <w:b/>
                <w:sz w:val="18"/>
                <w:szCs w:val="18"/>
              </w:rPr>
              <w:t xml:space="preserve"> - </w:t>
            </w:r>
            <w:r w:rsidR="007E5D19" w:rsidRPr="001E4ACF">
              <w:rPr>
                <w:rFonts w:ascii="Times New Roman" w:eastAsia="Gungsuh" w:hAnsi="Times New Roman" w:cs="Times New Roman"/>
                <w:sz w:val="18"/>
                <w:szCs w:val="18"/>
              </w:rPr>
              <w:t>compare fractions having like and unlike denominators, using words and symbols (&gt;, &lt;, =, or ≠), with models</w:t>
            </w:r>
          </w:p>
          <w:p w14:paraId="60EB70A2" w14:textId="77777777" w:rsidR="001B043D" w:rsidRPr="001E4ACF" w:rsidRDefault="001B043D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</w:p>
          <w:p w14:paraId="434CD137" w14:textId="77777777" w:rsidR="001B043D" w:rsidRPr="001E4ACF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 w:rsidRPr="001E4ACF"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Computation and Estimation Connections</w:t>
            </w:r>
          </w:p>
          <w:p w14:paraId="75030710" w14:textId="77777777" w:rsidR="001B043D" w:rsidRPr="00243958" w:rsidRDefault="001B043D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</w:p>
          <w:p w14:paraId="1032FA16" w14:textId="77777777" w:rsidR="001B043D" w:rsidRPr="00243958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Measurement and Geometry Connections</w:t>
            </w:r>
          </w:p>
          <w:p w14:paraId="0EB0C87B" w14:textId="7209AF1E" w:rsidR="001B043D" w:rsidRPr="00243958" w:rsidRDefault="00A5798A">
            <w:pPr>
              <w:numPr>
                <w:ilvl w:val="0"/>
                <w:numId w:val="3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62" w:anchor="page=23" w:history="1">
              <w:r w:rsidR="007E5D19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8a</w:t>
              </w:r>
            </w:hyperlink>
            <w:r w:rsidR="007E5D19"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243958">
              <w:rPr>
                <w:rFonts w:ascii="Times New Roman" w:eastAsia="Times New Roman" w:hAnsi="Times New Roman" w:cs="Times New Roman"/>
                <w:sz w:val="18"/>
                <w:szCs w:val="18"/>
              </w:rPr>
              <w:t>identify the components of the coordinate plane</w:t>
            </w:r>
          </w:p>
          <w:p w14:paraId="2F07C9C9" w14:textId="77777777" w:rsidR="001B043D" w:rsidRPr="00243958" w:rsidRDefault="001B043D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</w:p>
          <w:p w14:paraId="58D4F936" w14:textId="77777777" w:rsidR="001B043D" w:rsidRPr="00243958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Probability and Statistics Connections</w:t>
            </w:r>
          </w:p>
          <w:p w14:paraId="7D697A9C" w14:textId="00BE7148" w:rsidR="001B043D" w:rsidRDefault="00A5798A">
            <w:pPr>
              <w:numPr>
                <w:ilvl w:val="0"/>
                <w:numId w:val="8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63" w:anchor="page=29" w:history="1">
              <w:r w:rsidR="007E5D19" w:rsidRPr="00243958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1.12b</w:t>
              </w:r>
            </w:hyperlink>
            <w:r w:rsidR="007E5D19" w:rsidRPr="00243958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A32E68">
              <w:rPr>
                <w:rFonts w:ascii="Times New Roman" w:eastAsia="Times New Roman" w:hAnsi="Times New Roman" w:cs="Times New Roman"/>
                <w:sz w:val="18"/>
                <w:szCs w:val="18"/>
              </w:rPr>
              <w:t>read and interpret data displayed in tables, picture graphs, and object graphs, using the vocabulary more, less, fewer, greater than, less than, and equal to</w:t>
            </w:r>
          </w:p>
        </w:tc>
      </w:tr>
    </w:tbl>
    <w:p w14:paraId="3882A467" w14:textId="77777777" w:rsidR="00AC43EB" w:rsidRPr="00657F56" w:rsidRDefault="00AC43EB" w:rsidP="00AC43EB">
      <w:pPr>
        <w:spacing w:after="0"/>
        <w:rPr>
          <w:rFonts w:ascii="Times New Roman" w:eastAsia="Times New Roman" w:hAnsi="Times New Roman" w:cs="Times New Roman"/>
          <w:sz w:val="20"/>
        </w:rPr>
      </w:pPr>
      <w:r w:rsidRPr="00657F56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657F56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657F56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Pr="00657F56">
        <w:rPr>
          <w:rFonts w:ascii="Times New Roman" w:eastAsia="Times New Roman" w:hAnsi="Times New Roman" w:cs="Times New Roman"/>
          <w:sz w:val="18"/>
          <w:szCs w:val="20"/>
        </w:rPr>
        <w:t xml:space="preserve"> 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>This is only a representative list of the connections that could be made and not a comprehensive list of all cross-strand connections.</w:t>
      </w:r>
    </w:p>
    <w:p w14:paraId="06E9CA4E" w14:textId="77777777" w:rsidR="001B043D" w:rsidRDefault="001B043D">
      <w:pPr>
        <w:ind w:right="-360"/>
        <w:rPr>
          <w:rFonts w:ascii="Times New Roman" w:eastAsia="Times New Roman" w:hAnsi="Times New Roman" w:cs="Times New Roman"/>
        </w:rPr>
      </w:pPr>
    </w:p>
    <w:p w14:paraId="5202BF5E" w14:textId="77777777" w:rsidR="001B043D" w:rsidRDefault="001B043D">
      <w:pPr>
        <w:ind w:right="-360"/>
        <w:rPr>
          <w:rFonts w:ascii="Times New Roman" w:eastAsia="Times New Roman" w:hAnsi="Times New Roman" w:cs="Times New Roman"/>
        </w:rPr>
      </w:pPr>
    </w:p>
    <w:p w14:paraId="4E74595B" w14:textId="77777777" w:rsidR="001B043D" w:rsidRDefault="001B043D">
      <w:pPr>
        <w:ind w:right="-360"/>
        <w:rPr>
          <w:rFonts w:ascii="Times New Roman" w:eastAsia="Times New Roman" w:hAnsi="Times New Roman" w:cs="Times New Roman"/>
        </w:rPr>
      </w:pPr>
    </w:p>
    <w:p w14:paraId="6094DA96" w14:textId="77777777" w:rsidR="001B043D" w:rsidRDefault="001B043D">
      <w:pPr>
        <w:ind w:right="-360"/>
        <w:rPr>
          <w:rFonts w:ascii="Times New Roman" w:eastAsia="Times New Roman" w:hAnsi="Times New Roman" w:cs="Times New Roman"/>
        </w:rPr>
      </w:pPr>
    </w:p>
    <w:p w14:paraId="4992A739" w14:textId="77777777" w:rsidR="001B043D" w:rsidRDefault="001B043D">
      <w:pPr>
        <w:ind w:right="-360"/>
        <w:rPr>
          <w:rFonts w:ascii="Times New Roman" w:eastAsia="Times New Roman" w:hAnsi="Times New Roman" w:cs="Times New Roman"/>
        </w:rPr>
      </w:pPr>
    </w:p>
    <w:p w14:paraId="1A2623C8" w14:textId="77777777" w:rsidR="001B043D" w:rsidRDefault="001B043D">
      <w:pPr>
        <w:ind w:right="-360"/>
        <w:rPr>
          <w:rFonts w:ascii="Times New Roman" w:eastAsia="Times New Roman" w:hAnsi="Times New Roman" w:cs="Times New Roman"/>
        </w:rPr>
      </w:pPr>
    </w:p>
    <w:p w14:paraId="44375C9D" w14:textId="77777777" w:rsidR="001B043D" w:rsidRDefault="001B043D">
      <w:pPr>
        <w:ind w:right="-360"/>
        <w:rPr>
          <w:rFonts w:ascii="Times New Roman" w:eastAsia="Times New Roman" w:hAnsi="Times New Roman" w:cs="Times New Roman"/>
        </w:rPr>
      </w:pPr>
    </w:p>
    <w:p w14:paraId="1AE8CC47" w14:textId="77777777" w:rsidR="008005E9" w:rsidRDefault="008005E9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br w:type="page"/>
      </w:r>
    </w:p>
    <w:p w14:paraId="6FF18014" w14:textId="77777777" w:rsidR="001B043D" w:rsidRDefault="007E5D19">
      <w:pPr>
        <w:ind w:right="-36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lastRenderedPageBreak/>
        <w:t xml:space="preserve">KEY TO COLORED BOXES: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EBF1DD"/>
        </w:rPr>
        <w:t>E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K-5 Prior Knowledge Concepts;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C2D69B"/>
        </w:rPr>
        <w:t>M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6-8 Prior Knowledge Concepts; </w:t>
      </w:r>
      <w:r>
        <w:rPr>
          <w:rFonts w:ascii="Times New Roman" w:eastAsia="Times New Roman" w:hAnsi="Times New Roman" w:cs="Times New Roman"/>
          <w:b/>
          <w:color w:val="FFFFFF"/>
          <w:sz w:val="20"/>
          <w:szCs w:val="20"/>
          <w:shd w:val="clear" w:color="auto" w:fill="4F6228"/>
        </w:rPr>
        <w:t>H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= 9-12 Prior Knowledge Concepts;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>N/A = No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Concepts Listed </w:t>
      </w:r>
    </w:p>
    <w:tbl>
      <w:tblPr>
        <w:tblStyle w:val="9"/>
        <w:tblW w:w="144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38"/>
        <w:gridCol w:w="638"/>
        <w:gridCol w:w="638"/>
        <w:gridCol w:w="638"/>
        <w:gridCol w:w="638"/>
        <w:gridCol w:w="639"/>
        <w:gridCol w:w="638"/>
        <w:gridCol w:w="638"/>
        <w:gridCol w:w="638"/>
        <w:gridCol w:w="642"/>
        <w:gridCol w:w="825"/>
        <w:gridCol w:w="7200"/>
      </w:tblGrid>
      <w:tr w:rsidR="001B043D" w14:paraId="3281BB81" w14:textId="77777777" w:rsidTr="001138DE">
        <w:trPr>
          <w:trHeight w:val="500"/>
          <w:tblHeader/>
        </w:trPr>
        <w:tc>
          <w:tcPr>
            <w:tcW w:w="638" w:type="dxa"/>
            <w:shd w:val="clear" w:color="auto" w:fill="BFBFBF"/>
            <w:vAlign w:val="center"/>
          </w:tcPr>
          <w:p w14:paraId="1ECB79A0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7F05BA6D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19CDD67F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08AA7306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0E0B5917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64658BC3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26AFB1D3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3D45BA67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370CD796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42" w:type="dxa"/>
            <w:shd w:val="clear" w:color="auto" w:fill="BFBFBF"/>
            <w:vAlign w:val="center"/>
          </w:tcPr>
          <w:p w14:paraId="02B76AFD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1</w:t>
            </w:r>
          </w:p>
        </w:tc>
        <w:tc>
          <w:tcPr>
            <w:tcW w:w="825" w:type="dxa"/>
            <w:shd w:val="clear" w:color="auto" w:fill="BFBFBF"/>
            <w:vAlign w:val="center"/>
          </w:tcPr>
          <w:p w14:paraId="5190290D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2</w:t>
            </w:r>
          </w:p>
        </w:tc>
        <w:tc>
          <w:tcPr>
            <w:tcW w:w="7200" w:type="dxa"/>
            <w:shd w:val="clear" w:color="auto" w:fill="BFBFBF"/>
            <w:vAlign w:val="center"/>
          </w:tcPr>
          <w:p w14:paraId="2283B9F5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LGEBRAIC EXPRESSIONS</w:t>
            </w:r>
          </w:p>
        </w:tc>
      </w:tr>
      <w:tr w:rsidR="001B043D" w14:paraId="7B44DD1B" w14:textId="77777777" w:rsidTr="00F509B2">
        <w:trPr>
          <w:trHeight w:val="500"/>
        </w:trPr>
        <w:tc>
          <w:tcPr>
            <w:tcW w:w="638" w:type="dxa"/>
            <w:vAlign w:val="center"/>
          </w:tcPr>
          <w:p w14:paraId="360312FD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EFC468F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1F2B9CD7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672CA31E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67AACE3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1B474507" w14:textId="20383D5A" w:rsidR="001B043D" w:rsidRDefault="00A5798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4" w:anchor="page=45">
              <w:r w:rsidR="007E5D19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5.19a</w:t>
              </w:r>
            </w:hyperlink>
          </w:p>
        </w:tc>
        <w:tc>
          <w:tcPr>
            <w:tcW w:w="638" w:type="dxa"/>
            <w:vAlign w:val="center"/>
          </w:tcPr>
          <w:p w14:paraId="182FD8BD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E9A912A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ABFF58B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42" w:type="dxa"/>
            <w:shd w:val="clear" w:color="auto" w:fill="FFFFFF"/>
            <w:vAlign w:val="center"/>
          </w:tcPr>
          <w:p w14:paraId="013B7D96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825" w:type="dxa"/>
            <w:vAlign w:val="center"/>
          </w:tcPr>
          <w:p w14:paraId="624D9DC9" w14:textId="77777777" w:rsidR="001B043D" w:rsidRDefault="007E5D19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00" w:type="dxa"/>
            <w:vAlign w:val="center"/>
          </w:tcPr>
          <w:p w14:paraId="56AB0DFF" w14:textId="77777777" w:rsidR="001B043D" w:rsidRDefault="007E5D19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investigate/describe the concept of variable</w:t>
            </w:r>
          </w:p>
        </w:tc>
      </w:tr>
      <w:tr w:rsidR="001B043D" w14:paraId="208DB56E" w14:textId="77777777" w:rsidTr="00F509B2">
        <w:trPr>
          <w:trHeight w:val="500"/>
        </w:trPr>
        <w:tc>
          <w:tcPr>
            <w:tcW w:w="638" w:type="dxa"/>
            <w:vAlign w:val="center"/>
          </w:tcPr>
          <w:p w14:paraId="1BE33D1C" w14:textId="77777777" w:rsidR="001B043D" w:rsidRPr="00243958" w:rsidRDefault="007E5D19">
            <w:pPr>
              <w:jc w:val="center"/>
              <w:rPr>
                <w:color w:val="FFFFFF" w:themeColor="background1"/>
              </w:rPr>
            </w:pPr>
            <w:r w:rsidRPr="00243958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7AC2F03" w14:textId="77777777" w:rsidR="001B043D" w:rsidRPr="00243958" w:rsidRDefault="007E5D19">
            <w:pPr>
              <w:jc w:val="center"/>
              <w:rPr>
                <w:color w:val="FFFFFF" w:themeColor="background1"/>
              </w:rPr>
            </w:pPr>
            <w:r w:rsidRPr="00243958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394901C" w14:textId="77777777" w:rsidR="001B043D" w:rsidRPr="00243958" w:rsidRDefault="007E5D19">
            <w:pPr>
              <w:jc w:val="center"/>
              <w:rPr>
                <w:color w:val="FFFFFF" w:themeColor="background1"/>
              </w:rPr>
            </w:pPr>
            <w:r w:rsidRPr="00243958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15694C21" w14:textId="77777777" w:rsidR="001B043D" w:rsidRPr="00243958" w:rsidRDefault="007E5D19">
            <w:pPr>
              <w:jc w:val="center"/>
              <w:rPr>
                <w:color w:val="FFFFFF" w:themeColor="background1"/>
              </w:rPr>
            </w:pPr>
            <w:r w:rsidRPr="00243958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39A4C2F" w14:textId="77777777" w:rsidR="001B043D" w:rsidRPr="00243958" w:rsidRDefault="007E5D19">
            <w:pPr>
              <w:jc w:val="center"/>
              <w:rPr>
                <w:color w:val="FFFFFF" w:themeColor="background1"/>
              </w:rPr>
            </w:pPr>
            <w:r w:rsidRPr="00243958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51695168" w14:textId="64C34FF7" w:rsidR="001B043D" w:rsidRPr="00243958" w:rsidRDefault="00A5798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5" w:anchor="page=45">
              <w:r w:rsidR="007E5D19" w:rsidRPr="00243958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19c</w:t>
              </w:r>
            </w:hyperlink>
          </w:p>
        </w:tc>
        <w:tc>
          <w:tcPr>
            <w:tcW w:w="638" w:type="dxa"/>
            <w:vAlign w:val="center"/>
          </w:tcPr>
          <w:p w14:paraId="5064F4AC" w14:textId="77777777" w:rsidR="001B043D" w:rsidRPr="00243958" w:rsidRDefault="007E5D19">
            <w:pPr>
              <w:jc w:val="center"/>
              <w:rPr>
                <w:color w:val="FFFFFF" w:themeColor="background1"/>
              </w:rPr>
            </w:pPr>
            <w:r w:rsidRPr="00243958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4C0B47EB" w14:textId="77777777" w:rsidR="001B043D" w:rsidRPr="00243958" w:rsidRDefault="007E5D19">
            <w:pPr>
              <w:jc w:val="center"/>
              <w:rPr>
                <w:color w:val="FFFFFF" w:themeColor="background1"/>
              </w:rPr>
            </w:pPr>
            <w:r w:rsidRPr="00243958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67D2EF9D" w14:textId="77777777" w:rsidR="001B043D" w:rsidRPr="00243958" w:rsidRDefault="007E5D19">
            <w:pPr>
              <w:jc w:val="center"/>
              <w:rPr>
                <w:color w:val="FFFFFF" w:themeColor="background1"/>
              </w:rPr>
            </w:pPr>
            <w:r w:rsidRPr="00243958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42" w:type="dxa"/>
            <w:shd w:val="clear" w:color="auto" w:fill="FFFFFF"/>
            <w:vAlign w:val="center"/>
          </w:tcPr>
          <w:p w14:paraId="223F53CC" w14:textId="77777777" w:rsidR="001B043D" w:rsidRPr="00243958" w:rsidRDefault="007E5D19">
            <w:pPr>
              <w:jc w:val="center"/>
              <w:rPr>
                <w:color w:val="FFFFFF" w:themeColor="background1"/>
              </w:rPr>
            </w:pPr>
            <w:r w:rsidRPr="00243958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825" w:type="dxa"/>
            <w:vAlign w:val="center"/>
          </w:tcPr>
          <w:p w14:paraId="727E72F4" w14:textId="77777777" w:rsidR="001B043D" w:rsidRPr="00243958" w:rsidRDefault="007E5D19">
            <w:pPr>
              <w:jc w:val="center"/>
              <w:rPr>
                <w:color w:val="FFFFFF" w:themeColor="background1"/>
              </w:rPr>
            </w:pPr>
            <w:r w:rsidRPr="00243958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200" w:type="dxa"/>
            <w:vAlign w:val="center"/>
          </w:tcPr>
          <w:p w14:paraId="780CDD2B" w14:textId="77777777" w:rsidR="001B043D" w:rsidRPr="00243958" w:rsidRDefault="007E5D19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243958">
              <w:rPr>
                <w:rFonts w:ascii="Times New Roman" w:eastAsia="Times New Roman" w:hAnsi="Times New Roman" w:cs="Times New Roman"/>
                <w:sz w:val="18"/>
                <w:szCs w:val="18"/>
              </w:rPr>
              <w:t>use a variable expression to represent a verbal quantitative expression involving one operation</w:t>
            </w:r>
          </w:p>
        </w:tc>
      </w:tr>
      <w:tr w:rsidR="001F0815" w14:paraId="78B85A8D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77760BB5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06AC1B4A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139F952A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6C2A3755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A99B83C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663D8F1D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62A84A03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D2C464E" w14:textId="5DB0B48F" w:rsidR="001F0815" w:rsidRDefault="00A5798A" w:rsidP="001F0815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hyperlink r:id="rId66" w:anchor="page=39">
              <w:r w:rsidR="001F0815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7.11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569209C8" w14:textId="77777777" w:rsidR="001F0815" w:rsidRDefault="001F0815" w:rsidP="001F0815">
            <w:pPr>
              <w:jc w:val="center"/>
            </w:pPr>
          </w:p>
        </w:tc>
        <w:tc>
          <w:tcPr>
            <w:tcW w:w="642" w:type="dxa"/>
            <w:shd w:val="clear" w:color="auto" w:fill="FFFFFF"/>
            <w:vAlign w:val="center"/>
          </w:tcPr>
          <w:p w14:paraId="3B8E29C7" w14:textId="77777777" w:rsidR="001F0815" w:rsidRDefault="001F0815" w:rsidP="001F0815">
            <w:pPr>
              <w:jc w:val="center"/>
            </w:pPr>
          </w:p>
        </w:tc>
        <w:tc>
          <w:tcPr>
            <w:tcW w:w="825" w:type="dxa"/>
            <w:vAlign w:val="center"/>
          </w:tcPr>
          <w:p w14:paraId="57E59540" w14:textId="77777777" w:rsidR="001F0815" w:rsidRDefault="001F0815" w:rsidP="001F0815">
            <w:pPr>
              <w:jc w:val="center"/>
            </w:pPr>
          </w:p>
        </w:tc>
        <w:tc>
          <w:tcPr>
            <w:tcW w:w="7200" w:type="dxa"/>
            <w:vAlign w:val="center"/>
          </w:tcPr>
          <w:p w14:paraId="1D9BAFEA" w14:textId="77777777" w:rsidR="001F0815" w:rsidRDefault="001F0815" w:rsidP="008C1C5A">
            <w:pPr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evaluate algebraic expressions for given replacement values of the variables</w:t>
            </w:r>
          </w:p>
        </w:tc>
      </w:tr>
      <w:tr w:rsidR="001F0815" w14:paraId="470E7E65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5376DC6A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11F2BED4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88F8935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58F86F4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0E390A2C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3D47F10F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0BF79356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3DBF746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8AA18A4" w14:textId="3E0D8039" w:rsidR="001F0815" w:rsidRDefault="00A5798A" w:rsidP="001F0815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7" w:anchor="page=30">
              <w:r w:rsidR="001F0815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8.14a</w:t>
              </w:r>
            </w:hyperlink>
          </w:p>
        </w:tc>
        <w:tc>
          <w:tcPr>
            <w:tcW w:w="642" w:type="dxa"/>
            <w:shd w:val="clear" w:color="auto" w:fill="FFFFFF"/>
            <w:vAlign w:val="center"/>
          </w:tcPr>
          <w:p w14:paraId="508007BF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825" w:type="dxa"/>
            <w:vAlign w:val="center"/>
          </w:tcPr>
          <w:p w14:paraId="5AB5FEC1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00" w:type="dxa"/>
            <w:vAlign w:val="center"/>
          </w:tcPr>
          <w:p w14:paraId="12FB2030" w14:textId="77777777" w:rsidR="001F0815" w:rsidRDefault="001F0815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e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valuate an algebraic expression for given replacement values of the variables</w:t>
            </w:r>
          </w:p>
        </w:tc>
      </w:tr>
      <w:tr w:rsidR="001F0815" w14:paraId="45989C0B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1213C1EF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1B03AE1E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73B6287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3C3FC6A3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5B41CC6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19C0D5A9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15D18672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21F72EC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B88815B" w14:textId="303570FF" w:rsidR="001F0815" w:rsidRDefault="00A5798A" w:rsidP="001F0815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8" w:anchor="page=30">
              <w:r w:rsidR="001F0815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8.14b</w:t>
              </w:r>
            </w:hyperlink>
          </w:p>
        </w:tc>
        <w:tc>
          <w:tcPr>
            <w:tcW w:w="642" w:type="dxa"/>
            <w:shd w:val="clear" w:color="auto" w:fill="FFFFFF"/>
            <w:vAlign w:val="center"/>
          </w:tcPr>
          <w:p w14:paraId="2ED74DB0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825" w:type="dxa"/>
            <w:vAlign w:val="center"/>
          </w:tcPr>
          <w:p w14:paraId="14CC134F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00" w:type="dxa"/>
            <w:vAlign w:val="center"/>
          </w:tcPr>
          <w:p w14:paraId="740D8447" w14:textId="77777777" w:rsidR="001F0815" w:rsidRDefault="001F0815" w:rsidP="001F081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simplify expressions in one variable</w:t>
            </w:r>
          </w:p>
        </w:tc>
      </w:tr>
      <w:tr w:rsidR="001F0815" w14:paraId="7B3E3269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0AA71C67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7F95D0E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473C06C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7A9BD03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35C4E466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5D7ADB65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4D3F9053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A90A9CE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ACEFBA8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42" w:type="dxa"/>
            <w:shd w:val="clear" w:color="auto" w:fill="4F6228"/>
            <w:vAlign w:val="center"/>
          </w:tcPr>
          <w:p w14:paraId="3199423C" w14:textId="62636453" w:rsidR="001F0815" w:rsidRDefault="00A5798A" w:rsidP="001F0815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9" w:anchor="page=7">
              <w:r w:rsidR="001F0815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1a</w:t>
              </w:r>
            </w:hyperlink>
          </w:p>
        </w:tc>
        <w:tc>
          <w:tcPr>
            <w:tcW w:w="825" w:type="dxa"/>
            <w:vAlign w:val="center"/>
          </w:tcPr>
          <w:p w14:paraId="5F8EC858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00" w:type="dxa"/>
            <w:vAlign w:val="center"/>
          </w:tcPr>
          <w:p w14:paraId="03A8BBED" w14:textId="77777777" w:rsidR="001F0815" w:rsidRDefault="001F0815" w:rsidP="001F081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represent verbal quantitative situations algebraically</w:t>
            </w:r>
          </w:p>
        </w:tc>
      </w:tr>
      <w:tr w:rsidR="001F0815" w14:paraId="0CDF215B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1C20D2A5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323DB805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04C95483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3ABBDE03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5440EA50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5969D501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4C1D6E50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01DE2EF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597A592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42" w:type="dxa"/>
            <w:shd w:val="clear" w:color="auto" w:fill="4F6228"/>
            <w:vAlign w:val="center"/>
          </w:tcPr>
          <w:p w14:paraId="15B7951A" w14:textId="0FABFF00" w:rsidR="001F0815" w:rsidRDefault="00A5798A" w:rsidP="001F0815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70" w:anchor="page=7">
              <w:r w:rsidR="001F0815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1b</w:t>
              </w:r>
            </w:hyperlink>
          </w:p>
        </w:tc>
        <w:tc>
          <w:tcPr>
            <w:tcW w:w="825" w:type="dxa"/>
            <w:vAlign w:val="center"/>
          </w:tcPr>
          <w:p w14:paraId="3EDFCFBA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00" w:type="dxa"/>
            <w:vAlign w:val="center"/>
          </w:tcPr>
          <w:p w14:paraId="2B30DEC6" w14:textId="77777777" w:rsidR="001F0815" w:rsidRDefault="001F0815" w:rsidP="001F081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evaluate algebraic expressions for given replacement values of the variables</w:t>
            </w:r>
          </w:p>
        </w:tc>
      </w:tr>
      <w:tr w:rsidR="001F0815" w14:paraId="20AD401C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670F6836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551DDCBF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5AA7243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6EE5D3E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17BD264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26430904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74BDAB40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B5FBD6C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2F2A5CA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42" w:type="dxa"/>
            <w:shd w:val="clear" w:color="auto" w:fill="4F6228"/>
            <w:vAlign w:val="center"/>
          </w:tcPr>
          <w:p w14:paraId="01CEE9CA" w14:textId="7B2ECA53" w:rsidR="001F0815" w:rsidRDefault="00A5798A" w:rsidP="001F0815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71" w:anchor="page=8">
              <w:r w:rsidR="001F0815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2a</w:t>
              </w:r>
            </w:hyperlink>
          </w:p>
        </w:tc>
        <w:tc>
          <w:tcPr>
            <w:tcW w:w="825" w:type="dxa"/>
            <w:vAlign w:val="center"/>
          </w:tcPr>
          <w:p w14:paraId="79EB8EB8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00" w:type="dxa"/>
            <w:vAlign w:val="center"/>
          </w:tcPr>
          <w:p w14:paraId="5CCF2CB8" w14:textId="77777777" w:rsidR="001F0815" w:rsidRPr="009C2A94" w:rsidRDefault="001F0815" w:rsidP="008C1C5A">
            <w:pPr>
              <w:widowControl w:val="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9C2A94">
              <w:rPr>
                <w:rFonts w:ascii="Times New Roman" w:eastAsia="Times New Roman" w:hAnsi="Times New Roman" w:cs="Times New Roman"/>
                <w:sz w:val="18"/>
                <w:szCs w:val="18"/>
              </w:rPr>
              <w:t>perform operations on polynomials, including</w:t>
            </w:r>
          </w:p>
          <w:p w14:paraId="12F373C6" w14:textId="77777777" w:rsidR="001F0815" w:rsidRPr="009C2A94" w:rsidRDefault="001F0815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9C2A9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applying laws of exponents to perform operations on expressions</w:t>
            </w:r>
          </w:p>
        </w:tc>
      </w:tr>
      <w:tr w:rsidR="001F0815" w14:paraId="3EC4982E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31812918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3125D07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3287B12E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1AA5112C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9908832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48C5BD61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64FF1C8F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9F7907D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96ECC87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42" w:type="dxa"/>
            <w:shd w:val="clear" w:color="auto" w:fill="4F6228"/>
            <w:vAlign w:val="center"/>
          </w:tcPr>
          <w:p w14:paraId="4AA90499" w14:textId="6BA8A205" w:rsidR="001F0815" w:rsidRDefault="00A5798A" w:rsidP="001F0815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72" w:anchor="page=8">
              <w:r w:rsidR="001F0815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2b</w:t>
              </w:r>
            </w:hyperlink>
          </w:p>
        </w:tc>
        <w:tc>
          <w:tcPr>
            <w:tcW w:w="825" w:type="dxa"/>
            <w:vAlign w:val="center"/>
          </w:tcPr>
          <w:p w14:paraId="51224C34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00" w:type="dxa"/>
            <w:vAlign w:val="center"/>
          </w:tcPr>
          <w:p w14:paraId="2BD252F0" w14:textId="77777777" w:rsidR="001F0815" w:rsidRPr="009C2A94" w:rsidRDefault="001F0815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9C2A94">
              <w:rPr>
                <w:rFonts w:ascii="Times New Roman" w:eastAsia="Times New Roman" w:hAnsi="Times New Roman" w:cs="Times New Roman"/>
                <w:sz w:val="18"/>
                <w:szCs w:val="18"/>
              </w:rPr>
              <w:t>perform operations on polynomials, including</w:t>
            </w:r>
            <w:r w:rsidRPr="009C2A9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adding, subtract, multiply, and divide polynomials</w:t>
            </w:r>
          </w:p>
        </w:tc>
      </w:tr>
      <w:tr w:rsidR="001F0815" w14:paraId="25C3C628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170EF222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336BB887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692D308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09B6B865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1CCB00A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648A560F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2A1462E7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B230F82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B16D507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42" w:type="dxa"/>
            <w:shd w:val="clear" w:color="auto" w:fill="4F6228"/>
            <w:vAlign w:val="center"/>
          </w:tcPr>
          <w:p w14:paraId="75F74F79" w14:textId="118F4028" w:rsidR="001F0815" w:rsidRDefault="00A5798A" w:rsidP="001F0815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73" w:anchor="page=8">
              <w:r w:rsidR="001F0815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2c</w:t>
              </w:r>
            </w:hyperlink>
          </w:p>
        </w:tc>
        <w:tc>
          <w:tcPr>
            <w:tcW w:w="825" w:type="dxa"/>
            <w:vAlign w:val="center"/>
          </w:tcPr>
          <w:p w14:paraId="2BB0BE4F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00" w:type="dxa"/>
            <w:vAlign w:val="center"/>
          </w:tcPr>
          <w:p w14:paraId="36819F29" w14:textId="77777777" w:rsidR="001F0815" w:rsidRPr="009C2A94" w:rsidRDefault="001F0815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9C2A94">
              <w:rPr>
                <w:rFonts w:ascii="Times New Roman" w:eastAsia="Times New Roman" w:hAnsi="Times New Roman" w:cs="Times New Roman"/>
                <w:sz w:val="18"/>
                <w:szCs w:val="18"/>
              </w:rPr>
              <w:t>perform operations on polynomials, including</w:t>
            </w:r>
            <w:r w:rsidRPr="009C2A94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factoring first- and second-degree binomials and trinomials in one variable</w:t>
            </w:r>
          </w:p>
        </w:tc>
      </w:tr>
      <w:tr w:rsidR="001F0815" w14:paraId="2AA41CF6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6295B356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40DDD09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2E5603C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4A9BFF3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F35CB88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3DCDFCCB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2267D02A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3A99BA0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CC3FDBA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42" w:type="dxa"/>
            <w:shd w:val="clear" w:color="auto" w:fill="4F6228"/>
            <w:vAlign w:val="center"/>
          </w:tcPr>
          <w:p w14:paraId="25E98FAE" w14:textId="62DC2309" w:rsidR="001F0815" w:rsidRDefault="00A5798A" w:rsidP="001F0815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74" w:anchor="page=9">
              <w:r w:rsidR="001F0815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3a</w:t>
              </w:r>
            </w:hyperlink>
          </w:p>
        </w:tc>
        <w:tc>
          <w:tcPr>
            <w:tcW w:w="825" w:type="dxa"/>
            <w:vAlign w:val="center"/>
          </w:tcPr>
          <w:p w14:paraId="0C39C827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200" w:type="dxa"/>
            <w:vAlign w:val="center"/>
          </w:tcPr>
          <w:p w14:paraId="1FC02DA7" w14:textId="77777777" w:rsidR="001F0815" w:rsidRDefault="001F0815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simplify square roots of non-negative rational numbers and monomial algebraic expressions; </w:t>
            </w:r>
          </w:p>
        </w:tc>
      </w:tr>
      <w:tr w:rsidR="001F0815" w14:paraId="3C0B5A13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74F7D32B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626D159A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0DE28DE3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76A083E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9CB1701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0F3E4B19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63D3A75E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49C89E36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06A4806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42" w:type="dxa"/>
            <w:shd w:val="clear" w:color="auto" w:fill="4F6228"/>
            <w:vAlign w:val="center"/>
          </w:tcPr>
          <w:p w14:paraId="7859CFD0" w14:textId="77777777" w:rsidR="001F0815" w:rsidRDefault="001F0815" w:rsidP="001F0815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825" w:type="dxa"/>
            <w:shd w:val="clear" w:color="auto" w:fill="4F6228"/>
            <w:vAlign w:val="center"/>
          </w:tcPr>
          <w:p w14:paraId="28866343" w14:textId="6C46D0FC" w:rsidR="001F0815" w:rsidRDefault="00A5798A" w:rsidP="001F0815">
            <w:pPr>
              <w:rPr>
                <w:rFonts w:ascii="Times New Roman" w:eastAsia="Times New Roman" w:hAnsi="Times New Roman" w:cs="Times New Roman"/>
                <w:b/>
                <w:color w:val="FFFFFF"/>
                <w:sz w:val="18"/>
                <w:szCs w:val="18"/>
              </w:rPr>
            </w:pPr>
            <w:hyperlink r:id="rId75" w:anchor="page=7" w:history="1">
              <w:r w:rsidR="001F0815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AII.1a</w:t>
              </w:r>
            </w:hyperlink>
          </w:p>
        </w:tc>
        <w:tc>
          <w:tcPr>
            <w:tcW w:w="7200" w:type="dxa"/>
            <w:vAlign w:val="center"/>
          </w:tcPr>
          <w:p w14:paraId="469ACF31" w14:textId="77777777" w:rsidR="001F0815" w:rsidRDefault="001F0815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2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add, subtract, multiply, divide and simplify rational algebraic expressions</w:t>
            </w:r>
          </w:p>
        </w:tc>
      </w:tr>
      <w:tr w:rsidR="001F0815" w14:paraId="231175AF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1A8B6B7D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1A7530E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3B2A2637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5B08D5A2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CF896E4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67C1B05F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0C981CFC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429C9550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C18E686" w14:textId="77777777" w:rsidR="001F0815" w:rsidRDefault="001F0815" w:rsidP="001F0815">
            <w:pPr>
              <w:jc w:val="center"/>
              <w:rPr>
                <w:color w:val="C2D69B"/>
              </w:rPr>
            </w:pPr>
            <w:r w:rsidRPr="00D371EF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42" w:type="dxa"/>
            <w:shd w:val="clear" w:color="auto" w:fill="4F6228"/>
            <w:vAlign w:val="center"/>
          </w:tcPr>
          <w:p w14:paraId="32504898" w14:textId="77777777" w:rsidR="001F0815" w:rsidRDefault="001F0815" w:rsidP="001F0815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825" w:type="dxa"/>
            <w:shd w:val="clear" w:color="auto" w:fill="4F6228"/>
            <w:vAlign w:val="center"/>
          </w:tcPr>
          <w:p w14:paraId="4CFDC59C" w14:textId="41FD9AF4" w:rsidR="001F0815" w:rsidRDefault="00A5798A" w:rsidP="005E00D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76" w:anchor="page=7">
              <w:r w:rsidR="001F0815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</w:t>
              </w:r>
              <w:r w:rsidR="005E00D7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1</w:t>
              </w:r>
              <w:r w:rsidR="001F0815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b</w:t>
              </w:r>
            </w:hyperlink>
          </w:p>
        </w:tc>
        <w:tc>
          <w:tcPr>
            <w:tcW w:w="7200" w:type="dxa"/>
            <w:vAlign w:val="center"/>
          </w:tcPr>
          <w:p w14:paraId="3E92DC12" w14:textId="77777777" w:rsidR="001F0815" w:rsidRDefault="001F0815" w:rsidP="008C1C5A">
            <w:pPr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add, subtract, multiply, divide and simplify radical expressions containing rational numbers and variable, and expressions contain rational exponents</w:t>
            </w:r>
          </w:p>
        </w:tc>
      </w:tr>
      <w:tr w:rsidR="001F0815" w14:paraId="6BFE6761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6FDC7790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7E3C9F8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8C81644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2F0B338D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5BC58402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43662E1F" w14:textId="77777777" w:rsidR="001F0815" w:rsidRDefault="001F0815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42043C98" w14:textId="77777777" w:rsidR="001F0815" w:rsidRDefault="001F0815" w:rsidP="001F0815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37956B2F" w14:textId="77777777" w:rsidR="001F0815" w:rsidRDefault="001F0815" w:rsidP="001F0815">
            <w:r w:rsidRPr="005120C8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</w:tcPr>
          <w:p w14:paraId="7A3DCD5A" w14:textId="77777777" w:rsidR="001F0815" w:rsidRDefault="001F0815" w:rsidP="001F0815">
            <w:r w:rsidRPr="005120C8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42" w:type="dxa"/>
            <w:shd w:val="clear" w:color="auto" w:fill="4F6228"/>
            <w:vAlign w:val="center"/>
          </w:tcPr>
          <w:p w14:paraId="2FFBE963" w14:textId="77777777" w:rsidR="001F0815" w:rsidRDefault="001F0815" w:rsidP="001F0815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825" w:type="dxa"/>
            <w:shd w:val="clear" w:color="auto" w:fill="4F6228"/>
            <w:vAlign w:val="center"/>
          </w:tcPr>
          <w:p w14:paraId="6E353FD2" w14:textId="2E2A3603" w:rsidR="001F0815" w:rsidRDefault="00A5798A" w:rsidP="001F0815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77" w:anchor="page=7">
              <w:r w:rsidR="001F0815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1c</w:t>
              </w:r>
            </w:hyperlink>
          </w:p>
        </w:tc>
        <w:tc>
          <w:tcPr>
            <w:tcW w:w="7200" w:type="dxa"/>
            <w:vAlign w:val="center"/>
          </w:tcPr>
          <w:p w14:paraId="0BDE58B9" w14:textId="77777777" w:rsidR="001F0815" w:rsidRDefault="001F0815" w:rsidP="008C1C5A">
            <w:pPr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factor polynomials completely in one or two variables</w:t>
            </w:r>
          </w:p>
        </w:tc>
      </w:tr>
      <w:tr w:rsidR="00A32E68" w14:paraId="0256363A" w14:textId="77777777" w:rsidTr="00657F56">
        <w:trPr>
          <w:trHeight w:val="500"/>
        </w:trPr>
        <w:tc>
          <w:tcPr>
            <w:tcW w:w="638" w:type="dxa"/>
            <w:vAlign w:val="center"/>
          </w:tcPr>
          <w:p w14:paraId="19D0DA98" w14:textId="77777777" w:rsidR="00A32E68" w:rsidRDefault="00A32E68" w:rsidP="00A32E68">
            <w:pPr>
              <w:jc w:val="center"/>
            </w:pPr>
            <w:r w:rsidRPr="00BC480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7C5EB17D" w14:textId="77777777" w:rsidR="00A32E68" w:rsidRDefault="00A32E68" w:rsidP="00A32E68">
            <w:pPr>
              <w:jc w:val="center"/>
            </w:pPr>
            <w:r w:rsidRPr="00BC480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57CBF20F" w14:textId="77777777" w:rsidR="00A32E68" w:rsidRDefault="00A32E68" w:rsidP="00A32E68">
            <w:pPr>
              <w:jc w:val="center"/>
            </w:pPr>
            <w:r w:rsidRPr="00BC480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461207C9" w14:textId="77777777" w:rsidR="00A32E68" w:rsidRDefault="00A32E68" w:rsidP="00A32E68">
            <w:pPr>
              <w:jc w:val="center"/>
            </w:pPr>
            <w:r w:rsidRPr="00BC480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vAlign w:val="center"/>
          </w:tcPr>
          <w:p w14:paraId="3CC177CC" w14:textId="77777777" w:rsidR="00A32E68" w:rsidRDefault="00A32E68" w:rsidP="00A32E68">
            <w:pPr>
              <w:jc w:val="center"/>
            </w:pPr>
            <w:r w:rsidRPr="00BC480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651D956A" w14:textId="77777777" w:rsidR="00A32E68" w:rsidRDefault="00A32E68" w:rsidP="00657F56">
            <w:pPr>
              <w:jc w:val="center"/>
            </w:pPr>
            <w:r w:rsidRPr="00561884">
              <w:rPr>
                <w:color w:val="C2D69B" w:themeColor="accent3" w:themeTint="99"/>
              </w:rPr>
              <w:t>ES</w:t>
            </w:r>
          </w:p>
        </w:tc>
        <w:tc>
          <w:tcPr>
            <w:tcW w:w="638" w:type="dxa"/>
            <w:vAlign w:val="center"/>
          </w:tcPr>
          <w:p w14:paraId="3AF9E836" w14:textId="77777777" w:rsidR="00A32E68" w:rsidRDefault="00A32E68" w:rsidP="00A32E68">
            <w:pPr>
              <w:jc w:val="center"/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 xml:space="preserve"> N//A</w:t>
            </w:r>
          </w:p>
        </w:tc>
        <w:tc>
          <w:tcPr>
            <w:tcW w:w="638" w:type="dxa"/>
            <w:shd w:val="clear" w:color="auto" w:fill="9BBB59" w:themeFill="accent3"/>
          </w:tcPr>
          <w:p w14:paraId="204E3E41" w14:textId="77777777" w:rsidR="00A32E68" w:rsidRDefault="00A32E68" w:rsidP="00A32E68">
            <w:r w:rsidRPr="005120C8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</w:tcPr>
          <w:p w14:paraId="74B706E5" w14:textId="77777777" w:rsidR="00A32E68" w:rsidRDefault="00A32E68" w:rsidP="00A32E68">
            <w:r w:rsidRPr="005120C8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42" w:type="dxa"/>
            <w:shd w:val="clear" w:color="auto" w:fill="4F6228"/>
            <w:vAlign w:val="center"/>
          </w:tcPr>
          <w:p w14:paraId="2C9083BE" w14:textId="77777777" w:rsidR="00A32E68" w:rsidRDefault="00A32E68" w:rsidP="00A32E68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825" w:type="dxa"/>
            <w:shd w:val="clear" w:color="auto" w:fill="4F6228"/>
            <w:vAlign w:val="center"/>
          </w:tcPr>
          <w:p w14:paraId="3F1ACFF0" w14:textId="31CC7F1B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78" w:anchor="page=8">
              <w:r w:rsidR="00A32E68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2</w:t>
              </w:r>
            </w:hyperlink>
          </w:p>
        </w:tc>
        <w:tc>
          <w:tcPr>
            <w:tcW w:w="7200" w:type="dxa"/>
            <w:vAlign w:val="center"/>
          </w:tcPr>
          <w:p w14:paraId="02A801B5" w14:textId="77777777" w:rsidR="00A32E68" w:rsidRDefault="00A32E68" w:rsidP="008C1C5A">
            <w:pPr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perform operations on complex numbers, express the results in simplest form using patterns of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i</w:t>
            </w:r>
            <w:proofErr w:type="spellEnd"/>
          </w:p>
        </w:tc>
      </w:tr>
    </w:tbl>
    <w:tbl>
      <w:tblPr>
        <w:tblStyle w:val="8"/>
        <w:tblpPr w:leftFromText="180" w:rightFromText="180" w:vertAnchor="text" w:horzAnchor="margin" w:tblpY="6"/>
        <w:tblW w:w="14256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14256"/>
      </w:tblGrid>
      <w:tr w:rsidR="00AC43EB" w14:paraId="66222873" w14:textId="77777777" w:rsidTr="00AC43EB">
        <w:trPr>
          <w:trHeight w:val="621"/>
        </w:trPr>
        <w:tc>
          <w:tcPr>
            <w:tcW w:w="14256" w:type="dxa"/>
            <w:shd w:val="clear" w:color="auto" w:fill="948A54" w:themeFill="background2" w:themeFillShade="80"/>
          </w:tcPr>
          <w:p w14:paraId="406B0EC3" w14:textId="77777777" w:rsidR="00AC43EB" w:rsidRDefault="00AC43EB" w:rsidP="00AC43EB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K-8 Cross-Strand Connections – Algebraic Expressions</w:t>
            </w:r>
          </w:p>
        </w:tc>
      </w:tr>
      <w:tr w:rsidR="00657F56" w14:paraId="3973958C" w14:textId="77777777" w:rsidTr="00AC43EB">
        <w:trPr>
          <w:trHeight w:val="960"/>
        </w:trPr>
        <w:tc>
          <w:tcPr>
            <w:tcW w:w="14256" w:type="dxa"/>
          </w:tcPr>
          <w:p w14:paraId="47769F44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  <w:p w14:paraId="2CC8C53A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Number and Number Sense Connections</w:t>
            </w:r>
          </w:p>
          <w:p w14:paraId="2D430D86" w14:textId="0C52B8A5" w:rsidR="00657F56" w:rsidRPr="0015305A" w:rsidRDefault="00A5798A" w:rsidP="00657F56">
            <w:pPr>
              <w:numPr>
                <w:ilvl w:val="0"/>
                <w:numId w:val="4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79" w:anchor="page=8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7.1d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</w:t>
            </w:r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determine square roots of perfect squares</w:t>
            </w:r>
          </w:p>
          <w:p w14:paraId="006AA427" w14:textId="476BA9C1" w:rsidR="00657F56" w:rsidRPr="0015305A" w:rsidRDefault="00A5798A" w:rsidP="00657F56">
            <w:pPr>
              <w:numPr>
                <w:ilvl w:val="0"/>
                <w:numId w:val="4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80" w:anchor="page=10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8.3a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</w:t>
            </w:r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estimate and determine the two consecutive integers between which a square root lies</w:t>
            </w:r>
          </w:p>
          <w:p w14:paraId="162810D0" w14:textId="6FDE956F" w:rsidR="00657F56" w:rsidRPr="0015305A" w:rsidRDefault="00A5798A" w:rsidP="00657F56">
            <w:pPr>
              <w:numPr>
                <w:ilvl w:val="0"/>
                <w:numId w:val="4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81" w:anchor="page=10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8.3b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determine both the positive and negative square roots of a given perfect square</w:t>
            </w:r>
          </w:p>
          <w:p w14:paraId="1A19A839" w14:textId="77777777" w:rsidR="00657F56" w:rsidRPr="0015305A" w:rsidRDefault="00657F56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 w:rsidRPr="0015305A"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Computation and Estimation Connections</w:t>
            </w:r>
          </w:p>
          <w:p w14:paraId="65575B93" w14:textId="4BD34FFC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82" w:anchor="page=18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3.4d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solve single-step practical problems involving multiplication of whole numbers, where one factor is 99 or less and the second factor is 5 or less</w:t>
            </w:r>
          </w:p>
          <w:p w14:paraId="6360F5D2" w14:textId="48CA77A1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83" w:anchor="page=22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4.5a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>determine common multiples and factors, including least common multiple and greatest common factor</w:t>
            </w:r>
          </w:p>
          <w:p w14:paraId="19C37287" w14:textId="07F32074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84" w:anchor="page=16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1.6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create and solve single-step story and picture problems using addition and subtraction within 20</w:t>
            </w:r>
          </w:p>
          <w:p w14:paraId="7A0D5478" w14:textId="69BBAFCE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85" w:anchor="page=16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2.5a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>recognize and use the relationships between addition and subtraction to solve single-step practical problems, with whole numbers to 20</w:t>
            </w:r>
          </w:p>
          <w:p w14:paraId="6C6E7EF8" w14:textId="490CE242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86" w:anchor="page=18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2.6c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>create and solve single-step and two-step practical problems involving addition and subtraction</w:t>
            </w:r>
          </w:p>
          <w:p w14:paraId="6609E834" w14:textId="226A44FC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87" w:anchor="page=23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3.5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solve practical problems that involve addition and subtraction with proper fractions having like denominators of 12 or less</w:t>
            </w:r>
          </w:p>
          <w:p w14:paraId="251DF353" w14:textId="40BA27CD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88" w:anchor="page=14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4.4d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create and solve single-step and multistep practical problems involving addition, subtraction, and multiplication, and single-step practical problems involving division with whole numbers</w:t>
            </w:r>
          </w:p>
          <w:p w14:paraId="090C883A" w14:textId="62E2D9A7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89" w:anchor="page=22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4.5c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>solve single-step practical problems involving addition and subtraction with fractions and mixed numbers</w:t>
            </w:r>
          </w:p>
          <w:p w14:paraId="40D2E114" w14:textId="5221664C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90" w:anchor="page=24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4.6b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>solve single-step and multistep practical problems involving addition and subtraction with decimals</w:t>
            </w:r>
          </w:p>
          <w:p w14:paraId="75118518" w14:textId="2F9C4DE8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91" w:anchor="page=13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5.4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create and solve single-step and multistep practical problems involving addition, subtraction, multiplication, and division of whole numbers</w:t>
            </w:r>
          </w:p>
          <w:p w14:paraId="3C2BD8D7" w14:textId="207FFF94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92" w:anchor="page=18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 xml:space="preserve">5.5b 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create and solve single-step and multistep practical problems involving addition, subtraction, and multiplication of decimals, and create and solve single-step practical problems involving division of decimals</w:t>
            </w:r>
          </w:p>
          <w:p w14:paraId="792A71F7" w14:textId="17381E2C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93" w:anchor="page=20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5.6a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solve single-step and multistep practical problems involving addition and subtraction with fractions and mixed numbers</w:t>
            </w:r>
          </w:p>
          <w:p w14:paraId="6C6303F8" w14:textId="566087EE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94" w:anchor="page=20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5.6b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solve single-step practical problems involving multiplication of a whole number, limited to 12 or less, and a proper fraction, with models</w:t>
            </w:r>
          </w:p>
          <w:p w14:paraId="2D9C2905" w14:textId="4762B3D8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95" w:anchor="page=23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5.7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simplify whole number numerical expressions using the order of operations</w:t>
            </w:r>
          </w:p>
          <w:p w14:paraId="5ADE7C42" w14:textId="2BCEB15B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96" w:anchor="page=17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5a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multiply and divide fractions and mixed numbers</w:t>
            </w:r>
          </w:p>
          <w:p w14:paraId="2451C8D8" w14:textId="154B14E5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97" w:anchor="page=17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5b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solve single-step and multistep practical problems involving addition, subtraction, multiplication, and division of fractions and mixed numbers</w:t>
            </w:r>
          </w:p>
          <w:p w14:paraId="7092CA47" w14:textId="13FA71F2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98" w:anchor="page=17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5c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>solve multistep practical problems involving addition, subtraction, multiplication, and division of decimals</w:t>
            </w:r>
          </w:p>
          <w:p w14:paraId="4A66EE64" w14:textId="75163AE2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99" w:anchor="page=19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6a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add, subtract, multiply, and divide integers</w:t>
            </w:r>
          </w:p>
          <w:p w14:paraId="69D4620B" w14:textId="47FADC96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100" w:anchor="page=19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6b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solve practical problems involving operations with integers</w:t>
            </w:r>
          </w:p>
          <w:p w14:paraId="13C23988" w14:textId="251F5C64" w:rsidR="00657F56" w:rsidRPr="0015305A" w:rsidRDefault="00A5798A" w:rsidP="00657F56">
            <w:pPr>
              <w:numPr>
                <w:ilvl w:val="0"/>
                <w:numId w:val="9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101" w:anchor="page=19" w:history="1">
              <w:r w:rsidR="00657F56" w:rsidRPr="0015305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6c</w:t>
              </w:r>
            </w:hyperlink>
            <w:r w:rsidR="00657F56" w:rsidRPr="0015305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simplify numerical expressions involving integers</w:t>
            </w:r>
          </w:p>
          <w:p w14:paraId="1D25E1B6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Measurement and Geometry Connections</w:t>
            </w:r>
          </w:p>
          <w:p w14:paraId="5150CBA6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</w:p>
          <w:p w14:paraId="23A1728D" w14:textId="77777777" w:rsid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Probability and Statistics Connections</w:t>
            </w:r>
          </w:p>
          <w:p w14:paraId="03B45D7F" w14:textId="77777777" w:rsidR="0015305A" w:rsidRPr="001138DE" w:rsidRDefault="0015305A" w:rsidP="00657F56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</w:p>
        </w:tc>
      </w:tr>
    </w:tbl>
    <w:p w14:paraId="223CEF7B" w14:textId="77777777" w:rsidR="00AC43EB" w:rsidRPr="00657F56" w:rsidRDefault="00AC43EB" w:rsidP="00AC43EB">
      <w:pPr>
        <w:spacing w:after="0"/>
        <w:rPr>
          <w:rFonts w:ascii="Times New Roman" w:eastAsia="Times New Roman" w:hAnsi="Times New Roman" w:cs="Times New Roman"/>
          <w:sz w:val="20"/>
        </w:rPr>
      </w:pPr>
      <w:r w:rsidRPr="00657F56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657F56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657F56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Pr="00657F56">
        <w:rPr>
          <w:rFonts w:ascii="Times New Roman" w:eastAsia="Times New Roman" w:hAnsi="Times New Roman" w:cs="Times New Roman"/>
          <w:sz w:val="18"/>
          <w:szCs w:val="20"/>
        </w:rPr>
        <w:t xml:space="preserve"> 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>This is only a representative list of the connections that could be made and not a comprehensive list of all cross-strand connections.</w:t>
      </w:r>
    </w:p>
    <w:p w14:paraId="16BC1070" w14:textId="77777777" w:rsidR="00AC43EB" w:rsidRDefault="00AC43EB">
      <w:pPr>
        <w:ind w:right="-360"/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br w:type="page"/>
      </w:r>
    </w:p>
    <w:p w14:paraId="47CF487E" w14:textId="77777777" w:rsidR="001B043D" w:rsidRDefault="007E5D19">
      <w:pPr>
        <w:ind w:right="-36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lastRenderedPageBreak/>
        <w:t xml:space="preserve">KEY TO COLORED BOXES: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EBF1DD"/>
        </w:rPr>
        <w:t>E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K-5 Prior Knowledge Concepts;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C2D69B"/>
        </w:rPr>
        <w:t>M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6-8 Prior Knowledge Concepts; </w:t>
      </w:r>
      <w:r>
        <w:rPr>
          <w:rFonts w:ascii="Times New Roman" w:eastAsia="Times New Roman" w:hAnsi="Times New Roman" w:cs="Times New Roman"/>
          <w:b/>
          <w:color w:val="FFFFFF"/>
          <w:sz w:val="20"/>
          <w:szCs w:val="20"/>
          <w:shd w:val="clear" w:color="auto" w:fill="4F6228"/>
        </w:rPr>
        <w:t>H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= 9-12 Prior Knowledge Concepts;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>N/A = No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Concepts Listed </w:t>
      </w:r>
    </w:p>
    <w:tbl>
      <w:tblPr>
        <w:tblStyle w:val="7"/>
        <w:tblW w:w="1449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38"/>
        <w:gridCol w:w="638"/>
        <w:gridCol w:w="638"/>
        <w:gridCol w:w="638"/>
        <w:gridCol w:w="638"/>
        <w:gridCol w:w="639"/>
        <w:gridCol w:w="638"/>
        <w:gridCol w:w="638"/>
        <w:gridCol w:w="638"/>
        <w:gridCol w:w="638"/>
        <w:gridCol w:w="639"/>
        <w:gridCol w:w="7470"/>
      </w:tblGrid>
      <w:tr w:rsidR="001B043D" w14:paraId="394021A7" w14:textId="77777777" w:rsidTr="0015305A">
        <w:trPr>
          <w:trHeight w:val="500"/>
          <w:tblHeader/>
        </w:trPr>
        <w:tc>
          <w:tcPr>
            <w:tcW w:w="638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761CDF43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4CAE1735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4DBD2E7C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6DAD29E7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272D8179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17CCD0DB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2775297E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54C588A2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3917A218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38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5AB23421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1</w:t>
            </w:r>
          </w:p>
        </w:tc>
        <w:tc>
          <w:tcPr>
            <w:tcW w:w="639" w:type="dxa"/>
            <w:tcBorders>
              <w:bottom w:val="single" w:sz="4" w:space="0" w:color="000000"/>
            </w:tcBorders>
            <w:shd w:val="clear" w:color="auto" w:fill="BFBFBF"/>
            <w:vAlign w:val="center"/>
          </w:tcPr>
          <w:p w14:paraId="0186C5C9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2</w:t>
            </w:r>
          </w:p>
        </w:tc>
        <w:tc>
          <w:tcPr>
            <w:tcW w:w="7470" w:type="dxa"/>
            <w:tcBorders>
              <w:bottom w:val="single" w:sz="4" w:space="0" w:color="000000"/>
            </w:tcBorders>
            <w:shd w:val="clear" w:color="auto" w:fill="BFBFBF"/>
          </w:tcPr>
          <w:p w14:paraId="2A5E63CC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PROPORTIONAL AND ADDITIVE RELATIONSHIPS; </w:t>
            </w:r>
          </w:p>
          <w:p w14:paraId="0227504C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SLOPE; LINEAR FUNCTIONS</w:t>
            </w:r>
          </w:p>
        </w:tc>
      </w:tr>
      <w:tr w:rsidR="00A32E68" w14:paraId="55E429EA" w14:textId="77777777" w:rsidTr="0015305A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C57E20A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287950B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66D80C5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1F1BAC4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196E0B2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436F14B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BBB59" w:themeFill="accent3"/>
            <w:vAlign w:val="center"/>
          </w:tcPr>
          <w:p w14:paraId="5AD3A1E9" w14:textId="560C7745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02" w:anchor="page=33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6.12a</w:t>
              </w:r>
            </w:hyperlink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3F7556B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294A151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AFD8A26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BA9B8F5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9297116" w14:textId="77777777" w:rsidR="00A32E68" w:rsidRDefault="00A32E68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represent a proportional relationship between two quantities, including those arising from practical situations;</w:t>
            </w:r>
          </w:p>
        </w:tc>
      </w:tr>
      <w:tr w:rsidR="00A32E68" w14:paraId="0F48A31B" w14:textId="77777777" w:rsidTr="0015305A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28D671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2B77E20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46E59A2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387164AF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71305654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66CBCAA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BBB59" w:themeFill="accent3"/>
            <w:vAlign w:val="center"/>
          </w:tcPr>
          <w:p w14:paraId="748EB22D" w14:textId="0FB21ED4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03" w:anchor="page=33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6.12b</w:t>
              </w:r>
            </w:hyperlink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156622F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A01660A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2B4539D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AF8A0E7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F4182EC" w14:textId="77777777" w:rsidR="00A32E68" w:rsidRDefault="00A32E68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determine the unit rate of a proportional relationship and use it to find a missing value in a ratio table;</w:t>
            </w:r>
          </w:p>
        </w:tc>
      </w:tr>
      <w:tr w:rsidR="00A32E68" w14:paraId="74D0786F" w14:textId="77777777" w:rsidTr="0015305A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0A5F096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90BAA06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F8661A6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215D035C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856A309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7EB95619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BBB59" w:themeFill="accent3"/>
            <w:vAlign w:val="center"/>
          </w:tcPr>
          <w:p w14:paraId="27290860" w14:textId="7AD88A62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04" w:anchor="page=33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6.12c</w:t>
              </w:r>
            </w:hyperlink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C331820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F3167E0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56AFE14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4A208EE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73D46C3" w14:textId="77777777" w:rsidR="00A32E68" w:rsidRDefault="00A32E68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determine whether a proportional relationship exists between two quantities;</w:t>
            </w:r>
          </w:p>
        </w:tc>
      </w:tr>
      <w:tr w:rsidR="00A32E68" w14:paraId="777049F9" w14:textId="77777777" w:rsidTr="0015305A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CA9331B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21A8B86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F6738C5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5F9B409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177C9F47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22F730C0" w14:textId="77777777" w:rsidR="00A32E68" w:rsidRDefault="00A32E68" w:rsidP="00A32E68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BBB59" w:themeFill="accent3"/>
            <w:vAlign w:val="center"/>
          </w:tcPr>
          <w:p w14:paraId="0015F3F2" w14:textId="38063710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05" w:anchor="page=33">
              <w:r w:rsidR="00A32E68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6.12d</w:t>
              </w:r>
            </w:hyperlink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53C353F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1D3A3C7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F3EF45E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D318347" w14:textId="77777777" w:rsidR="00A32E68" w:rsidRDefault="00A32E68" w:rsidP="00A32E68">
            <w:pPr>
              <w:jc w:val="center"/>
            </w:pPr>
            <w:r w:rsidRPr="00372B8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F861F6D" w14:textId="77777777" w:rsidR="00A32E68" w:rsidRDefault="00A32E68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make connections between and among representations of a proportional relationship between two quantities using verbal descriptions, ratio tables, and graphs.</w:t>
            </w:r>
          </w:p>
        </w:tc>
      </w:tr>
      <w:tr w:rsidR="008C1C5A" w14:paraId="6B04B87E" w14:textId="77777777" w:rsidTr="0015305A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9D2CA32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6A3BA02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2238A0A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487354A9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B83A5A0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54759083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BBB59" w:themeFill="accent3"/>
            <w:vAlign w:val="center"/>
          </w:tcPr>
          <w:p w14:paraId="3D35E3EE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BBB59" w:themeFill="accent3"/>
            <w:vAlign w:val="center"/>
          </w:tcPr>
          <w:p w14:paraId="57760258" w14:textId="68C8EED5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8"/>
                <w:szCs w:val="18"/>
              </w:rPr>
            </w:pPr>
            <w:hyperlink r:id="rId106" w:anchor="page=31">
              <w:r w:rsidR="008C1C5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7.10a</w:t>
              </w:r>
            </w:hyperlink>
            <w:r w:rsidR="008C1C5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 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544BE7C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94C970E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A4BBF2A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6F1883F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determine the slope,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m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, as rate of change in a proportional relationship between two quantities and write an equation in the form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=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mx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to represent the relationship</w:t>
            </w:r>
          </w:p>
        </w:tc>
      </w:tr>
      <w:tr w:rsidR="008C1C5A" w14:paraId="0D5A0293" w14:textId="77777777" w:rsidTr="0015305A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shd w:val="clear" w:color="auto" w:fill="FFFFFF"/>
            <w:vAlign w:val="center"/>
          </w:tcPr>
          <w:p w14:paraId="2F26B149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vAlign w:val="center"/>
          </w:tcPr>
          <w:p w14:paraId="7A6C0C91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vAlign w:val="center"/>
          </w:tcPr>
          <w:p w14:paraId="1E2B08B8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73FA4000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27632F0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B8D139A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BBB59" w:themeFill="accent3"/>
            <w:vAlign w:val="center"/>
          </w:tcPr>
          <w:p w14:paraId="1E35E2CC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9BBB59" w:themeFill="accent3"/>
            <w:vAlign w:val="center"/>
          </w:tcPr>
          <w:p w14:paraId="144A7CA9" w14:textId="1813F4AA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07" w:anchor="page=31">
              <w:r w:rsidR="008C1C5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7.10b</w:t>
              </w:r>
            </w:hyperlink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vAlign w:val="center"/>
          </w:tcPr>
          <w:p w14:paraId="089D1CFD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vAlign w:val="center"/>
          </w:tcPr>
          <w:p w14:paraId="0E6DD53A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shd w:val="clear" w:color="auto" w:fill="FFFFFF"/>
            <w:vAlign w:val="center"/>
          </w:tcPr>
          <w:p w14:paraId="2699D834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shd w:val="clear" w:color="auto" w:fill="FFFFFF"/>
            <w:vAlign w:val="center"/>
          </w:tcPr>
          <w:p w14:paraId="77081D53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graph a line representing a proportional relationship between two quantities given the slope and an ordered pair, or given the equation in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=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mx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form where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m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represents the slope as rate of change;</w:t>
            </w:r>
          </w:p>
        </w:tc>
      </w:tr>
      <w:tr w:rsidR="008C1C5A" w14:paraId="06E06ABC" w14:textId="77777777" w:rsidTr="0015305A">
        <w:trPr>
          <w:trHeight w:val="500"/>
        </w:trPr>
        <w:tc>
          <w:tcPr>
            <w:tcW w:w="638" w:type="dxa"/>
            <w:tcBorders>
              <w:top w:val="nil"/>
            </w:tcBorders>
            <w:shd w:val="clear" w:color="auto" w:fill="FFFFFF"/>
            <w:vAlign w:val="center"/>
          </w:tcPr>
          <w:p w14:paraId="512179F9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nil"/>
            </w:tcBorders>
            <w:shd w:val="clear" w:color="auto" w:fill="FFFFFF"/>
            <w:vAlign w:val="center"/>
          </w:tcPr>
          <w:p w14:paraId="0C51249F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nil"/>
            </w:tcBorders>
            <w:shd w:val="clear" w:color="auto" w:fill="FFFFFF"/>
            <w:vAlign w:val="center"/>
          </w:tcPr>
          <w:p w14:paraId="1FF68F1A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nil"/>
            </w:tcBorders>
            <w:shd w:val="clear" w:color="auto" w:fill="FFFFFF" w:themeFill="background1"/>
            <w:vAlign w:val="center"/>
          </w:tcPr>
          <w:p w14:paraId="50DC99C8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nil"/>
            </w:tcBorders>
            <w:shd w:val="clear" w:color="auto" w:fill="FFFFFF" w:themeFill="background1"/>
            <w:vAlign w:val="center"/>
          </w:tcPr>
          <w:p w14:paraId="3A04767B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nil"/>
            </w:tcBorders>
            <w:shd w:val="clear" w:color="auto" w:fill="FFFFFF" w:themeFill="background1"/>
            <w:vAlign w:val="center"/>
          </w:tcPr>
          <w:p w14:paraId="58422AF1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nil"/>
            </w:tcBorders>
            <w:shd w:val="clear" w:color="auto" w:fill="9BBB59" w:themeFill="accent3"/>
            <w:vAlign w:val="center"/>
          </w:tcPr>
          <w:p w14:paraId="7D764CB8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tcBorders>
              <w:top w:val="nil"/>
            </w:tcBorders>
            <w:shd w:val="clear" w:color="auto" w:fill="9BBB59" w:themeFill="accent3"/>
            <w:vAlign w:val="center"/>
          </w:tcPr>
          <w:p w14:paraId="3E6A21A2" w14:textId="5839AB0D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08" w:anchor="page=31">
              <w:r w:rsidR="008C1C5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7.10c</w:t>
              </w:r>
            </w:hyperlink>
          </w:p>
        </w:tc>
        <w:tc>
          <w:tcPr>
            <w:tcW w:w="638" w:type="dxa"/>
            <w:tcBorders>
              <w:top w:val="nil"/>
            </w:tcBorders>
            <w:shd w:val="clear" w:color="auto" w:fill="FFFFFF"/>
            <w:vAlign w:val="center"/>
          </w:tcPr>
          <w:p w14:paraId="0899282F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nil"/>
            </w:tcBorders>
            <w:shd w:val="clear" w:color="auto" w:fill="FFFFFF"/>
            <w:vAlign w:val="center"/>
          </w:tcPr>
          <w:p w14:paraId="76A74EDD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nil"/>
            </w:tcBorders>
            <w:shd w:val="clear" w:color="auto" w:fill="FFFFFF"/>
            <w:vAlign w:val="center"/>
          </w:tcPr>
          <w:p w14:paraId="0B89728B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tcBorders>
              <w:top w:val="nil"/>
            </w:tcBorders>
            <w:shd w:val="clear" w:color="auto" w:fill="FFFFFF"/>
            <w:vAlign w:val="center"/>
          </w:tcPr>
          <w:p w14:paraId="32FBF485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determine the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-intercept,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, in an additive relationship between two quantities and write an equation in the form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to represent the relationship;</w:t>
            </w:r>
          </w:p>
        </w:tc>
      </w:tr>
      <w:tr w:rsidR="008C1C5A" w14:paraId="3C4222C8" w14:textId="77777777" w:rsidTr="00F23967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6A6B6EA8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681245C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135CA488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6420B757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56267ED0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1DDBD538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58F8F27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F737B6C" w14:textId="3C0BACC1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09" w:anchor="page=31">
              <w:r w:rsidR="008C1C5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7.10d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4C52B72D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1C4A0421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  <w:vAlign w:val="center"/>
          </w:tcPr>
          <w:p w14:paraId="5E8D241A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67AEE989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graph a line representing an additive relationship between to quantities given the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-intercept and an ordered pair, or given the equation in the form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 xml:space="preserve">x 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+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, where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b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 represents the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18"/>
                <w:szCs w:val="18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-intercepts; </w:t>
            </w:r>
          </w:p>
        </w:tc>
      </w:tr>
      <w:tr w:rsidR="008C1C5A" w14:paraId="162C61B9" w14:textId="77777777" w:rsidTr="00F23967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503D2FB7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65C703F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34B08E3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60A0CACC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1390E840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392AA78E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46AD74A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1D21085" w14:textId="2780749F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10" w:anchor="page=31">
              <w:r w:rsidR="008C1C5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7.10e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72D08199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4408CF22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  <w:vAlign w:val="center"/>
          </w:tcPr>
          <w:p w14:paraId="20FF2232" w14:textId="77777777" w:rsidR="008C1C5A" w:rsidRDefault="008C1C5A" w:rsidP="008C1C5A">
            <w:pPr>
              <w:jc w:val="center"/>
            </w:pPr>
            <w:r w:rsidRPr="008A4F4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76CF9FA5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make connections between and among representations of proportional or additive relationships between two quantities using verbal descriptions, tables, equations, and graphs</w:t>
            </w:r>
          </w:p>
        </w:tc>
      </w:tr>
      <w:tr w:rsidR="008C1C5A" w14:paraId="4F197622" w14:textId="77777777" w:rsidTr="002D285E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3FADB586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6199BD1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1F7B5501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5978C40E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09062BE0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4CCDDB3C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06062BE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CB8D39C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99AF78A" w14:textId="70F786F6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11" w:anchor="page=36">
              <w:r w:rsidR="008C1C5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8.16a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09174A3E" w14:textId="77777777" w:rsidR="008C1C5A" w:rsidRDefault="008C1C5A" w:rsidP="008C1C5A">
            <w:pPr>
              <w:jc w:val="center"/>
            </w:pPr>
            <w:r w:rsidRPr="00F30E8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  <w:vAlign w:val="center"/>
          </w:tcPr>
          <w:p w14:paraId="5D87EF95" w14:textId="77777777" w:rsidR="008C1C5A" w:rsidRDefault="008C1C5A" w:rsidP="008C1C5A">
            <w:pPr>
              <w:jc w:val="center"/>
            </w:pPr>
            <w:r w:rsidRPr="00F30E8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42FF16C6" w14:textId="77777777" w:rsidR="008C1C5A" w:rsidRDefault="008C1C5A" w:rsidP="008C1C5A">
            <w:pP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recognize and describe the graph of a linear function with a slope that is positive, negative, or zero</w:t>
            </w:r>
          </w:p>
        </w:tc>
      </w:tr>
      <w:tr w:rsidR="008C1C5A" w14:paraId="1426D88C" w14:textId="77777777" w:rsidTr="00A32E68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1ED5C5C7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A112B74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4FBCB18B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14F40860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70F20D69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10F95A60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490CD7A3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CB95BFD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E0AAF3C" w14:textId="0711A03E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12" w:anchor="page=36">
              <w:r w:rsidR="008C1C5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8.16b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3AF15EB9" w14:textId="77777777" w:rsidR="008C1C5A" w:rsidRDefault="008C1C5A" w:rsidP="008C1C5A">
            <w:pPr>
              <w:jc w:val="center"/>
            </w:pPr>
            <w:r w:rsidRPr="00F30E8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  <w:vAlign w:val="center"/>
          </w:tcPr>
          <w:p w14:paraId="58CBB573" w14:textId="77777777" w:rsidR="008C1C5A" w:rsidRDefault="008C1C5A" w:rsidP="008C1C5A">
            <w:pPr>
              <w:jc w:val="center"/>
            </w:pPr>
            <w:r w:rsidRPr="00F30E8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19FCD93E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84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identify the slope and y-intercept of a linear function given a table of values, a graph, or an equation in y = mx + b form;</w:t>
            </w:r>
          </w:p>
        </w:tc>
      </w:tr>
      <w:tr w:rsidR="008C1C5A" w14:paraId="51E2FFF8" w14:textId="77777777" w:rsidTr="00A32E68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314E2F1A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1F71D3C9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6CD6899A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7D69D300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5FD0A328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62100E9F" w14:textId="77777777" w:rsidR="008C1C5A" w:rsidRDefault="008C1C5A" w:rsidP="008C1C5A">
            <w:pPr>
              <w:jc w:val="center"/>
            </w:pPr>
            <w:r w:rsidRPr="004B13A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D0DC27B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3EA9E8F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4AD19E6D" w14:textId="3E1391C9" w:rsidR="008C1C5A" w:rsidRDefault="00A5798A" w:rsidP="008C1C5A">
            <w:pPr>
              <w:jc w:val="center"/>
              <w:rPr>
                <w:b/>
              </w:rPr>
            </w:pPr>
            <w:hyperlink r:id="rId113" w:anchor="page=36">
              <w:r w:rsidR="008C1C5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8.16c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66B7AA90" w14:textId="77777777" w:rsidR="008C1C5A" w:rsidRDefault="008C1C5A" w:rsidP="008C1C5A">
            <w:pPr>
              <w:jc w:val="center"/>
            </w:pPr>
            <w:r w:rsidRPr="00F30E8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  <w:vAlign w:val="center"/>
          </w:tcPr>
          <w:p w14:paraId="2F1756E4" w14:textId="77777777" w:rsidR="008C1C5A" w:rsidRDefault="008C1C5A" w:rsidP="008C1C5A">
            <w:pPr>
              <w:jc w:val="center"/>
            </w:pPr>
            <w:r w:rsidRPr="00F30E8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2D6D36FB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84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determine the independent and dependent variable, given a practical situation modeled by a linear function;</w:t>
            </w:r>
          </w:p>
        </w:tc>
      </w:tr>
      <w:tr w:rsidR="008C1C5A" w14:paraId="520BBE4A" w14:textId="77777777" w:rsidTr="008C1C5A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0C829D32" w14:textId="77777777" w:rsidR="008C1C5A" w:rsidRDefault="008C1C5A" w:rsidP="008C1C5A">
            <w:pPr>
              <w:jc w:val="center"/>
            </w:pPr>
            <w:r w:rsidRPr="00FC79D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9D54150" w14:textId="77777777" w:rsidR="008C1C5A" w:rsidRDefault="008C1C5A" w:rsidP="008C1C5A">
            <w:pPr>
              <w:jc w:val="center"/>
            </w:pPr>
            <w:r w:rsidRPr="00FC79D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5374BBD" w14:textId="77777777" w:rsidR="008C1C5A" w:rsidRDefault="008C1C5A" w:rsidP="008C1C5A">
            <w:pPr>
              <w:jc w:val="center"/>
            </w:pPr>
            <w:r w:rsidRPr="00FC79D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45617BE9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47DB62D9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466C0A6E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9D8F182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2B5D002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3F9B704" w14:textId="0720F92B" w:rsidR="008C1C5A" w:rsidRDefault="00A5798A" w:rsidP="008C1C5A">
            <w:pPr>
              <w:jc w:val="center"/>
              <w:rPr>
                <w:b/>
              </w:rPr>
            </w:pPr>
            <w:hyperlink r:id="rId114" w:anchor="page=36">
              <w:r w:rsidR="008C1C5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8.16d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3DEEE992" w14:textId="77777777" w:rsidR="008C1C5A" w:rsidRDefault="008C1C5A" w:rsidP="008C1C5A">
            <w:pPr>
              <w:jc w:val="center"/>
            </w:pPr>
            <w:r w:rsidRPr="00111A6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  <w:vAlign w:val="center"/>
          </w:tcPr>
          <w:p w14:paraId="11836D12" w14:textId="77777777" w:rsidR="008C1C5A" w:rsidRDefault="008C1C5A" w:rsidP="008C1C5A">
            <w:pPr>
              <w:jc w:val="center"/>
            </w:pPr>
            <w:r w:rsidRPr="00111A6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79FBF5A5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84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graph a linear function given the equation in y = mx + b form; and</w:t>
            </w:r>
          </w:p>
        </w:tc>
      </w:tr>
      <w:tr w:rsidR="008C1C5A" w14:paraId="78CAEC45" w14:textId="77777777" w:rsidTr="008C1C5A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279006C2" w14:textId="77777777" w:rsidR="008C1C5A" w:rsidRDefault="008C1C5A" w:rsidP="008C1C5A">
            <w:pPr>
              <w:jc w:val="center"/>
            </w:pPr>
            <w:r w:rsidRPr="00FC79D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B600D34" w14:textId="77777777" w:rsidR="008C1C5A" w:rsidRDefault="008C1C5A" w:rsidP="008C1C5A">
            <w:pPr>
              <w:jc w:val="center"/>
            </w:pPr>
            <w:r w:rsidRPr="00FC79D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EE75DBC" w14:textId="77777777" w:rsidR="008C1C5A" w:rsidRDefault="008C1C5A" w:rsidP="008C1C5A">
            <w:pPr>
              <w:jc w:val="center"/>
            </w:pPr>
            <w:r w:rsidRPr="00FC79D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5D03A09B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6F3533B2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670D2840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ECE115D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427D0F20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2BA1FA8" w14:textId="17B6DB9C" w:rsidR="008C1C5A" w:rsidRDefault="00A5798A" w:rsidP="008C1C5A">
            <w:pPr>
              <w:jc w:val="center"/>
              <w:rPr>
                <w:b/>
              </w:rPr>
            </w:pPr>
            <w:hyperlink r:id="rId115" w:anchor="page=36">
              <w:r w:rsidR="008C1C5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8.16e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495D527D" w14:textId="77777777" w:rsidR="008C1C5A" w:rsidRDefault="008C1C5A" w:rsidP="008C1C5A">
            <w:pPr>
              <w:jc w:val="center"/>
            </w:pPr>
            <w:r w:rsidRPr="00111A6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  <w:vAlign w:val="center"/>
          </w:tcPr>
          <w:p w14:paraId="1C3252D0" w14:textId="77777777" w:rsidR="008C1C5A" w:rsidRDefault="008C1C5A" w:rsidP="008C1C5A">
            <w:pPr>
              <w:jc w:val="center"/>
            </w:pPr>
            <w:r w:rsidRPr="00111A6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519FC164" w14:textId="77777777" w:rsidR="008C1C5A" w:rsidRDefault="008C1C5A" w:rsidP="008C1C5A">
            <w:pPr>
              <w:tabs>
                <w:tab w:val="left" w:pos="184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make connections between and among representations of a linear function using verbal descriptions, tables, equations, and graphs.</w:t>
            </w:r>
          </w:p>
        </w:tc>
      </w:tr>
      <w:tr w:rsidR="008C1C5A" w14:paraId="0967A5EE" w14:textId="77777777" w:rsidTr="008C1C5A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1BD71632" w14:textId="77777777" w:rsidR="008C1C5A" w:rsidRDefault="008C1C5A" w:rsidP="008C1C5A">
            <w:pPr>
              <w:jc w:val="center"/>
            </w:pPr>
            <w:r w:rsidRPr="00FC79D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57B2AD9" w14:textId="77777777" w:rsidR="008C1C5A" w:rsidRDefault="008C1C5A" w:rsidP="008C1C5A">
            <w:pPr>
              <w:jc w:val="center"/>
            </w:pPr>
            <w:r w:rsidRPr="00FC79D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1278088" w14:textId="77777777" w:rsidR="008C1C5A" w:rsidRDefault="008C1C5A" w:rsidP="008C1C5A">
            <w:pPr>
              <w:jc w:val="center"/>
            </w:pPr>
            <w:r w:rsidRPr="00FC79DB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637A8FA3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6FE53CD3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485B6370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5029208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EA92EA5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B6F65F4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3BA71EC7" w14:textId="52B0BA6E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16" w:anchor="page=15">
              <w:r w:rsidR="008C1C5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.6a</w:t>
              </w:r>
            </w:hyperlink>
          </w:p>
        </w:tc>
        <w:tc>
          <w:tcPr>
            <w:tcW w:w="639" w:type="dxa"/>
            <w:shd w:val="clear" w:color="auto" w:fill="FFFFFF"/>
            <w:vAlign w:val="center"/>
          </w:tcPr>
          <w:p w14:paraId="155489AB" w14:textId="77777777" w:rsidR="008C1C5A" w:rsidRDefault="008C1C5A" w:rsidP="008C1C5A">
            <w:pPr>
              <w:jc w:val="center"/>
            </w:pPr>
            <w:r w:rsidRPr="0078157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673222A3" w14:textId="77777777" w:rsidR="008C1C5A" w:rsidRDefault="008C1C5A" w:rsidP="008C1C5A">
            <w:pPr>
              <w:tabs>
                <w:tab w:val="left" w:pos="184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determine the slope of a line when given an equation of the line, the graph of the line, or two points on the line; </w:t>
            </w:r>
          </w:p>
        </w:tc>
      </w:tr>
      <w:tr w:rsidR="008C1C5A" w14:paraId="6EA6731A" w14:textId="77777777" w:rsidTr="00D12E8D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68553F59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lastRenderedPageBreak/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96C39C3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7F0AE0E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27521C1D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140D53E3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5E57ECA7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E1E9D8E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78F3717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C41336A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2C5E3CFB" w14:textId="66384AE8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17" w:anchor="page=15">
              <w:r w:rsidR="008C1C5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.6b</w:t>
              </w:r>
            </w:hyperlink>
          </w:p>
        </w:tc>
        <w:tc>
          <w:tcPr>
            <w:tcW w:w="639" w:type="dxa"/>
            <w:shd w:val="clear" w:color="auto" w:fill="FFFFFF"/>
            <w:vAlign w:val="center"/>
          </w:tcPr>
          <w:p w14:paraId="365629FF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2295FA0C" w14:textId="77777777" w:rsidR="008C1C5A" w:rsidRDefault="008C1C5A" w:rsidP="008C1C5A">
            <w:pPr>
              <w:tabs>
                <w:tab w:val="left" w:pos="184"/>
              </w:tabs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write the equation of a line when given the graph of the line, two points on the line, or the slope and a point on the line; and </w:t>
            </w:r>
          </w:p>
        </w:tc>
      </w:tr>
      <w:tr w:rsidR="008C1C5A" w14:paraId="5C89BD78" w14:textId="77777777" w:rsidTr="00D12E8D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029A96FF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F9F737F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31EDE8E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724CAB19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024CE329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5AB33FC9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9A2DC16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7E20F35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66E4E93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30C953F1" w14:textId="624F1D77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18" w:anchor="page=15">
              <w:r w:rsidR="008C1C5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.6c</w:t>
              </w:r>
            </w:hyperlink>
          </w:p>
        </w:tc>
        <w:tc>
          <w:tcPr>
            <w:tcW w:w="639" w:type="dxa"/>
            <w:shd w:val="clear" w:color="auto" w:fill="FFFFFF"/>
            <w:vAlign w:val="center"/>
          </w:tcPr>
          <w:p w14:paraId="36A605AA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1A341EAE" w14:textId="77777777" w:rsidR="008C1C5A" w:rsidRDefault="008C1C5A" w:rsidP="008C1C5A">
            <w:pPr>
              <w:tabs>
                <w:tab w:val="left" w:pos="184"/>
              </w:tabs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graph linear equations in two variables</w:t>
            </w:r>
          </w:p>
        </w:tc>
      </w:tr>
      <w:tr w:rsidR="008C1C5A" w14:paraId="0A7C833E" w14:textId="77777777" w:rsidTr="00D12E8D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2B3690A4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6757BA91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B9D4875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4BF18D0A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0CBC9EFD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3B2C0808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33CF69F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4CDF1D3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BC3111C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2574108D" w14:textId="69C2A0F3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119" w:anchor="page=18">
              <w:r w:rsidR="008C1C5A" w:rsidRPr="005E00D7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.8</w:t>
              </w:r>
            </w:hyperlink>
          </w:p>
        </w:tc>
        <w:tc>
          <w:tcPr>
            <w:tcW w:w="639" w:type="dxa"/>
            <w:shd w:val="clear" w:color="auto" w:fill="FFFFFF"/>
            <w:vAlign w:val="center"/>
          </w:tcPr>
          <w:p w14:paraId="70ABBF98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470" w:type="dxa"/>
            <w:shd w:val="clear" w:color="auto" w:fill="FFFFFF"/>
            <w:vAlign w:val="center"/>
          </w:tcPr>
          <w:p w14:paraId="07E22A46" w14:textId="77777777" w:rsidR="008C1C5A" w:rsidRDefault="008C1C5A" w:rsidP="008C1C5A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given a data set or practical situation, students will analyze a relation to determine whether a direct</w:t>
            </w:r>
            <w:r>
              <w:rPr>
                <w:rFonts w:ascii="Times New Roman" w:eastAsia="Times New Roman" w:hAnsi="Times New Roman" w:cs="Times New Roman"/>
                <w:strike/>
                <w:sz w:val="18"/>
                <w:szCs w:val="1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variation exists, and represent a direct variation algebraically and graphically</w:t>
            </w:r>
          </w:p>
        </w:tc>
      </w:tr>
      <w:tr w:rsidR="008C1C5A" w14:paraId="4E0388DE" w14:textId="77777777" w:rsidTr="00D12E8D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65C3A3C2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1D6E3932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8950656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7820DC8B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1FB9AF64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318A6293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4F473AD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1067842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0404F9A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3E3A6F55" w14:textId="77777777" w:rsidR="008C1C5A" w:rsidRDefault="008C1C5A" w:rsidP="008C1C5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639" w:type="dxa"/>
            <w:shd w:val="clear" w:color="auto" w:fill="4F6228"/>
            <w:vAlign w:val="center"/>
          </w:tcPr>
          <w:p w14:paraId="62CDE60C" w14:textId="6024D106" w:rsidR="008C1C5A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color w:val="FFFFFF"/>
                <w:sz w:val="18"/>
                <w:szCs w:val="18"/>
              </w:rPr>
            </w:pPr>
            <w:hyperlink r:id="rId120" w:anchor="page=12">
              <w:r w:rsidR="008C1C5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5</w:t>
              </w:r>
            </w:hyperlink>
          </w:p>
        </w:tc>
        <w:tc>
          <w:tcPr>
            <w:tcW w:w="7470" w:type="dxa"/>
            <w:shd w:val="clear" w:color="auto" w:fill="FFFFFF"/>
          </w:tcPr>
          <w:p w14:paraId="0FFF3E3E" w14:textId="77777777" w:rsidR="008C1C5A" w:rsidRDefault="008C1C5A" w:rsidP="008C1C5A">
            <w:pPr>
              <w:tabs>
                <w:tab w:val="left" w:pos="184"/>
              </w:tabs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investigate and apply the properties of arithmetic and geometric sequences and series to solve practical problems, including writing the first </w:t>
            </w:r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n</w:t>
            </w: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terms, determining the </w:t>
            </w:r>
            <w:r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n</w:t>
            </w: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th term and evaluating summation formulas.</w:t>
            </w:r>
          </w:p>
        </w:tc>
      </w:tr>
      <w:tr w:rsidR="008C1C5A" w14:paraId="04B0668D" w14:textId="77777777" w:rsidTr="00D12E8D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78A69D43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AEC13C5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DBF2CEE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6A2B816C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2210F9B5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004856B2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2329825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A03A71A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92E4246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1EB14941" w14:textId="77777777" w:rsidR="008C1C5A" w:rsidRDefault="008C1C5A" w:rsidP="008C1C5A">
            <w:pPr>
              <w:jc w:val="center"/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</w:pPr>
          </w:p>
        </w:tc>
        <w:tc>
          <w:tcPr>
            <w:tcW w:w="639" w:type="dxa"/>
            <w:shd w:val="clear" w:color="auto" w:fill="4F6228"/>
            <w:vAlign w:val="center"/>
          </w:tcPr>
          <w:p w14:paraId="12540394" w14:textId="514537D7" w:rsidR="008C1C5A" w:rsidRPr="005E00D7" w:rsidRDefault="00A5798A" w:rsidP="008C1C5A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121" w:anchor="page=13">
              <w:r w:rsidR="008C1C5A" w:rsidRPr="005E00D7">
                <w:rPr>
                  <w:rFonts w:ascii="Times New Roman" w:eastAsia="Times New Roman" w:hAnsi="Times New Roman" w:cs="Times New Roman"/>
                  <w:b/>
                  <w:color w:val="000000" w:themeColor="text1"/>
                  <w:sz w:val="18"/>
                  <w:szCs w:val="18"/>
                  <w:u w:val="single"/>
                </w:rPr>
                <w:t>AII.6b</w:t>
              </w:r>
            </w:hyperlink>
          </w:p>
        </w:tc>
        <w:tc>
          <w:tcPr>
            <w:tcW w:w="7470" w:type="dxa"/>
            <w:shd w:val="clear" w:color="auto" w:fill="FFFFFF"/>
            <w:vAlign w:val="center"/>
          </w:tcPr>
          <w:p w14:paraId="3C1A0AC0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For absolute value, square root, cube root, rational, polynomial, exponential, and logarithmic functions, the student will</w:t>
            </w:r>
          </w:p>
          <w:p w14:paraId="4E1B3440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27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use knowledge of transformations to convert between equations and the corresponding graphs of functions.  </w:t>
            </w:r>
          </w:p>
        </w:tc>
      </w:tr>
      <w:tr w:rsidR="008C1C5A" w14:paraId="32F5E351" w14:textId="77777777" w:rsidTr="00D12E8D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7E5AE6E4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058B776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6682DC71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454FCC32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215966AB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7DC4730D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747EBE1E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D50839A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4D58AC7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1F39DA59" w14:textId="77777777" w:rsidR="008C1C5A" w:rsidRDefault="008C1C5A" w:rsidP="008C1C5A">
            <w:pPr>
              <w:jc w:val="center"/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</w:pPr>
          </w:p>
        </w:tc>
        <w:tc>
          <w:tcPr>
            <w:tcW w:w="639" w:type="dxa"/>
            <w:shd w:val="clear" w:color="auto" w:fill="4F6228"/>
            <w:vAlign w:val="center"/>
          </w:tcPr>
          <w:p w14:paraId="097A4AF2" w14:textId="77777777" w:rsidR="008C1C5A" w:rsidRDefault="008C1C5A" w:rsidP="008C1C5A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18"/>
                <w:szCs w:val="18"/>
                <w:u w:val="single"/>
              </w:rPr>
            </w:pPr>
          </w:p>
        </w:tc>
        <w:tc>
          <w:tcPr>
            <w:tcW w:w="7470" w:type="dxa"/>
            <w:shd w:val="clear" w:color="auto" w:fill="FFFFFF"/>
            <w:vAlign w:val="center"/>
          </w:tcPr>
          <w:p w14:paraId="3399EBC0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</w:p>
        </w:tc>
      </w:tr>
      <w:tr w:rsidR="008C1C5A" w14:paraId="29A11FFF" w14:textId="77777777" w:rsidTr="00D12E8D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1E1E679B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F795C3C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DD422BE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0E45AEAA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224A68DB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1BA55CC6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1E4C8C9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0F78AFB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39B8F5C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21D77D89" w14:textId="77777777" w:rsidR="008C1C5A" w:rsidRDefault="008C1C5A" w:rsidP="008C1C5A">
            <w:pPr>
              <w:jc w:val="center"/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</w:pPr>
          </w:p>
        </w:tc>
        <w:tc>
          <w:tcPr>
            <w:tcW w:w="639" w:type="dxa"/>
            <w:shd w:val="clear" w:color="auto" w:fill="4F6228"/>
            <w:vAlign w:val="center"/>
          </w:tcPr>
          <w:p w14:paraId="62F7C4B0" w14:textId="77777777" w:rsidR="008C1C5A" w:rsidRDefault="008C1C5A" w:rsidP="008C1C5A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18"/>
                <w:szCs w:val="18"/>
                <w:u w:val="single"/>
              </w:rPr>
            </w:pPr>
          </w:p>
        </w:tc>
        <w:tc>
          <w:tcPr>
            <w:tcW w:w="7470" w:type="dxa"/>
            <w:shd w:val="clear" w:color="auto" w:fill="FFFFFF"/>
            <w:vAlign w:val="center"/>
          </w:tcPr>
          <w:p w14:paraId="56417E8F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</w:p>
        </w:tc>
      </w:tr>
      <w:tr w:rsidR="008C1C5A" w14:paraId="421B9B5E" w14:textId="77777777" w:rsidTr="00D12E8D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255550A1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50305E8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00671D1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42494547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0FF3936E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0E6BA640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52D59D12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67F7A1BD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204C693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2C42B2FF" w14:textId="77777777" w:rsidR="008C1C5A" w:rsidRDefault="008C1C5A" w:rsidP="008C1C5A">
            <w:pPr>
              <w:jc w:val="center"/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</w:pPr>
          </w:p>
        </w:tc>
        <w:tc>
          <w:tcPr>
            <w:tcW w:w="639" w:type="dxa"/>
            <w:shd w:val="clear" w:color="auto" w:fill="4F6228"/>
            <w:vAlign w:val="center"/>
          </w:tcPr>
          <w:p w14:paraId="15D99FF4" w14:textId="77777777" w:rsidR="008C1C5A" w:rsidRDefault="008C1C5A" w:rsidP="008C1C5A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18"/>
                <w:szCs w:val="18"/>
                <w:u w:val="single"/>
              </w:rPr>
            </w:pPr>
          </w:p>
        </w:tc>
        <w:tc>
          <w:tcPr>
            <w:tcW w:w="7470" w:type="dxa"/>
            <w:shd w:val="clear" w:color="auto" w:fill="FFFFFF"/>
            <w:vAlign w:val="center"/>
          </w:tcPr>
          <w:p w14:paraId="58DA19C6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</w:p>
        </w:tc>
      </w:tr>
      <w:tr w:rsidR="008C1C5A" w14:paraId="721E1251" w14:textId="77777777" w:rsidTr="00D12E8D">
        <w:trPr>
          <w:trHeight w:val="500"/>
        </w:trPr>
        <w:tc>
          <w:tcPr>
            <w:tcW w:w="638" w:type="dxa"/>
            <w:shd w:val="clear" w:color="auto" w:fill="FFFFFF"/>
            <w:vAlign w:val="center"/>
          </w:tcPr>
          <w:p w14:paraId="38244834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62F2D1AC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1862AB13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1C49A77C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50AB00A2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 w:themeFill="background1"/>
            <w:vAlign w:val="center"/>
          </w:tcPr>
          <w:p w14:paraId="4B4436B8" w14:textId="77777777" w:rsidR="008C1C5A" w:rsidRPr="008C1C5A" w:rsidRDefault="008C1C5A" w:rsidP="008C1C5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2F411F4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386180B4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0F9342AC" w14:textId="77777777" w:rsidR="008C1C5A" w:rsidRDefault="008C1C5A" w:rsidP="008C1C5A">
            <w:pPr>
              <w:jc w:val="center"/>
            </w:pPr>
            <w:r w:rsidRPr="00624B75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1F718CB0" w14:textId="77777777" w:rsidR="008C1C5A" w:rsidRDefault="008C1C5A" w:rsidP="008C1C5A">
            <w:pPr>
              <w:jc w:val="center"/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</w:pPr>
          </w:p>
        </w:tc>
        <w:tc>
          <w:tcPr>
            <w:tcW w:w="639" w:type="dxa"/>
            <w:shd w:val="clear" w:color="auto" w:fill="4F6228"/>
            <w:vAlign w:val="center"/>
          </w:tcPr>
          <w:p w14:paraId="622F0B5C" w14:textId="77777777" w:rsidR="008C1C5A" w:rsidRDefault="008C1C5A" w:rsidP="008C1C5A">
            <w:pPr>
              <w:jc w:val="center"/>
              <w:rPr>
                <w:rFonts w:ascii="Times New Roman" w:eastAsia="Times New Roman" w:hAnsi="Times New Roman" w:cs="Times New Roman"/>
                <w:b/>
                <w:color w:val="000000" w:themeColor="text1"/>
                <w:sz w:val="18"/>
                <w:szCs w:val="18"/>
                <w:u w:val="single"/>
              </w:rPr>
            </w:pPr>
          </w:p>
        </w:tc>
        <w:tc>
          <w:tcPr>
            <w:tcW w:w="7470" w:type="dxa"/>
            <w:shd w:val="clear" w:color="auto" w:fill="FFFFFF"/>
            <w:vAlign w:val="center"/>
          </w:tcPr>
          <w:p w14:paraId="41D3B6F1" w14:textId="77777777" w:rsidR="008C1C5A" w:rsidRDefault="008C1C5A" w:rsidP="008C1C5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</w:p>
        </w:tc>
      </w:tr>
    </w:tbl>
    <w:p w14:paraId="06B1944E" w14:textId="77777777" w:rsidR="001B043D" w:rsidRPr="008C1C5A" w:rsidRDefault="007E5D19">
      <w:pPr>
        <w:ind w:right="-360"/>
        <w:rPr>
          <w:rFonts w:ascii="Times New Roman" w:eastAsia="Times New Roman" w:hAnsi="Times New Roman" w:cs="Times New Roman"/>
          <w:sz w:val="20"/>
        </w:rPr>
      </w:pPr>
      <w:r w:rsidRPr="008C1C5A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8C1C5A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8C1C5A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Pr="008C1C5A">
        <w:rPr>
          <w:rFonts w:ascii="Times New Roman" w:eastAsia="Times New Roman" w:hAnsi="Times New Roman" w:cs="Times New Roman"/>
          <w:sz w:val="18"/>
          <w:szCs w:val="20"/>
        </w:rPr>
        <w:t xml:space="preserve"> </w:t>
      </w:r>
    </w:p>
    <w:p w14:paraId="659336F2" w14:textId="77777777" w:rsidR="001B043D" w:rsidRDefault="001B043D">
      <w:pPr>
        <w:ind w:right="-360"/>
        <w:rPr>
          <w:rFonts w:ascii="Times New Roman" w:eastAsia="Times New Roman" w:hAnsi="Times New Roman" w:cs="Times New Roman"/>
        </w:rPr>
      </w:pPr>
    </w:p>
    <w:p w14:paraId="5BAFCE1C" w14:textId="77777777" w:rsidR="001B043D" w:rsidRDefault="001B043D">
      <w:pPr>
        <w:ind w:right="-360"/>
        <w:rPr>
          <w:rFonts w:ascii="Times New Roman" w:eastAsia="Times New Roman" w:hAnsi="Times New Roman" w:cs="Times New Roman"/>
        </w:rPr>
      </w:pPr>
    </w:p>
    <w:p w14:paraId="0282ED1B" w14:textId="77777777" w:rsidR="001B043D" w:rsidRDefault="001B043D">
      <w:pPr>
        <w:ind w:right="-360"/>
        <w:rPr>
          <w:rFonts w:ascii="Times New Roman" w:eastAsia="Times New Roman" w:hAnsi="Times New Roman" w:cs="Times New Roman"/>
        </w:rPr>
      </w:pPr>
    </w:p>
    <w:p w14:paraId="73CECB9E" w14:textId="77777777" w:rsidR="009B4448" w:rsidRDefault="009B4448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br w:type="page"/>
      </w:r>
    </w:p>
    <w:tbl>
      <w:tblPr>
        <w:tblStyle w:val="6"/>
        <w:tblW w:w="14400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14400"/>
      </w:tblGrid>
      <w:tr w:rsidR="001B043D" w14:paraId="77E572AB" w14:textId="77777777" w:rsidTr="008C1C5A">
        <w:tc>
          <w:tcPr>
            <w:tcW w:w="14400" w:type="dxa"/>
            <w:shd w:val="clear" w:color="auto" w:fill="948A54"/>
          </w:tcPr>
          <w:p w14:paraId="5F66700C" w14:textId="77777777" w:rsidR="001B043D" w:rsidRDefault="007E5D19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K-8 Cross-Strand Connections – Proportional and Additive Relationships; Slope; Linear Functions</w:t>
            </w:r>
          </w:p>
        </w:tc>
      </w:tr>
      <w:tr w:rsidR="001B043D" w14:paraId="4AC9B9F6" w14:textId="77777777" w:rsidTr="008C1C5A">
        <w:trPr>
          <w:trHeight w:val="2040"/>
        </w:trPr>
        <w:tc>
          <w:tcPr>
            <w:tcW w:w="14400" w:type="dxa"/>
          </w:tcPr>
          <w:p w14:paraId="386D030E" w14:textId="77777777" w:rsidR="001B043D" w:rsidRDefault="001B043D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  <w:p w14:paraId="491B1085" w14:textId="77777777" w:rsidR="001B043D" w:rsidRPr="00AC5C8E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 w:rsidRPr="00AC5C8E"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Number and Number Sense Connections</w:t>
            </w:r>
          </w:p>
          <w:p w14:paraId="2E558F64" w14:textId="59FDFC6B" w:rsidR="001B043D" w:rsidRPr="00AC5C8E" w:rsidRDefault="00A5798A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122" w:anchor="page=12" w:history="1">
              <w:r w:rsidR="007E5D19" w:rsidRPr="00AC5C8E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K.4a</w:t>
              </w:r>
            </w:hyperlink>
            <w:r w:rsidR="007E5D19" w:rsidRPr="00AC5C8E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AC5C8E">
              <w:rPr>
                <w:rFonts w:ascii="Times New Roman" w:eastAsia="Times New Roman" w:hAnsi="Times New Roman" w:cs="Times New Roman"/>
                <w:sz w:val="18"/>
                <w:szCs w:val="18"/>
              </w:rPr>
              <w:t>recognize and describe with fluency part-whole relationships for numbers up to 5</w:t>
            </w:r>
          </w:p>
          <w:p w14:paraId="236AB756" w14:textId="10B1F203" w:rsidR="001B043D" w:rsidRPr="00AC5C8E" w:rsidRDefault="00A5798A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123" w:anchor="page=12" w:history="1">
              <w:r w:rsidR="007E5D19" w:rsidRPr="00AC5C8E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K.4b</w:t>
              </w:r>
            </w:hyperlink>
            <w:r w:rsidR="007E5D19" w:rsidRPr="00AC5C8E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AC5C8E">
              <w:rPr>
                <w:rFonts w:ascii="Times New Roman" w:eastAsia="Times New Roman" w:hAnsi="Times New Roman" w:cs="Times New Roman"/>
                <w:sz w:val="18"/>
                <w:szCs w:val="18"/>
              </w:rPr>
              <w:t>investigate and describe part-whole relationships for numbers up to 10</w:t>
            </w:r>
          </w:p>
          <w:p w14:paraId="50082712" w14:textId="379CD6A2" w:rsidR="001B043D" w:rsidRPr="00AC5C8E" w:rsidRDefault="00A5798A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24" w:anchor="page=19" w:history="1">
              <w:r w:rsidR="007E5D19" w:rsidRPr="00AC5C8E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1.7a</w:t>
              </w:r>
            </w:hyperlink>
            <w:r w:rsidR="007E5D19" w:rsidRPr="00AC5C8E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recognize and describe with fluency part-whole relationships for numbers up to 10</w:t>
            </w:r>
          </w:p>
          <w:p w14:paraId="63CFCCA8" w14:textId="6EA0B79E" w:rsidR="001B043D" w:rsidRPr="00AC5C8E" w:rsidRDefault="00A5798A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125" w:anchor="page=10" w:history="1">
              <w:r w:rsidR="007E5D19" w:rsidRPr="00AC5C8E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2.2a</w:t>
              </w:r>
            </w:hyperlink>
            <w:r w:rsidR="007E5D19" w:rsidRPr="00AC5C8E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count forward by twos, fives, and tens to 120, starting at various multiples of 2, 5, or 10</w:t>
            </w:r>
          </w:p>
          <w:p w14:paraId="35EB312F" w14:textId="3341CFDB" w:rsidR="001B043D" w:rsidRPr="00AC5C8E" w:rsidRDefault="00A5798A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26" w:anchor="page=16" w:history="1">
              <w:r w:rsidR="007E5D19" w:rsidRPr="00AC5C8E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2.5</w:t>
              </w:r>
            </w:hyperlink>
            <w:r w:rsidR="007E5D19" w:rsidRPr="00AC5C8E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AC5C8E">
              <w:rPr>
                <w:rFonts w:ascii="Times New Roman" w:eastAsia="Times New Roman" w:hAnsi="Times New Roman" w:cs="Times New Roman"/>
                <w:sz w:val="18"/>
                <w:szCs w:val="18"/>
              </w:rPr>
              <w:t>recognize and use the relationships between addition and subtraction to solve single-step practical problems, with whole numbers to 20</w:t>
            </w:r>
          </w:p>
          <w:p w14:paraId="1ACA9DFC" w14:textId="3A35E858" w:rsidR="001B043D" w:rsidRPr="00AC5C8E" w:rsidRDefault="00A5798A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127" w:anchor="page=9" w:history="1">
              <w:r w:rsidR="007E5D19" w:rsidRPr="00AC5C8E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4.2b</w:t>
              </w:r>
            </w:hyperlink>
            <w:r w:rsidR="007E5D19" w:rsidRPr="00AC5C8E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represent equivalent fractions</w:t>
            </w:r>
          </w:p>
          <w:p w14:paraId="6A1B9214" w14:textId="47AA9074" w:rsidR="001B043D" w:rsidRPr="00AC5C8E" w:rsidRDefault="00A5798A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128" w:anchor="page=22" w:history="1">
              <w:r w:rsidR="007E5D19" w:rsidRPr="00AC5C8E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4.5a</w:t>
              </w:r>
            </w:hyperlink>
            <w:r w:rsidR="007E5D19" w:rsidRPr="00AC5C8E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- determine common multiples</w:t>
            </w:r>
          </w:p>
          <w:p w14:paraId="3EBFF8AF" w14:textId="1F061693" w:rsidR="001B043D" w:rsidRPr="00AC5C8E" w:rsidRDefault="00A5798A">
            <w:pPr>
              <w:numPr>
                <w:ilvl w:val="0"/>
                <w:numId w:val="6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29" w:anchor="page=8" w:history="1">
              <w:r w:rsidR="007E5D19" w:rsidRPr="00AC5C8E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1</w:t>
              </w:r>
            </w:hyperlink>
            <w:r w:rsidR="007E5D19" w:rsidRPr="00AC5C8E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AC5C8E">
              <w:rPr>
                <w:rFonts w:ascii="Times New Roman" w:eastAsia="Times New Roman" w:hAnsi="Times New Roman" w:cs="Times New Roman"/>
                <w:sz w:val="18"/>
                <w:szCs w:val="18"/>
              </w:rPr>
              <w:t>represent relationships between quantities using ratios, and will use appropriate notations, such as ab , a to b, and a:b</w:t>
            </w:r>
          </w:p>
          <w:p w14:paraId="65B42F3C" w14:textId="77777777" w:rsidR="001B043D" w:rsidRPr="00AC5C8E" w:rsidRDefault="001B043D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</w:p>
          <w:p w14:paraId="4C84EC95" w14:textId="77777777" w:rsidR="001B043D" w:rsidRPr="00AC5C8E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bookmarkStart w:id="0" w:name="_gjdgxs" w:colFirst="0" w:colLast="0"/>
            <w:bookmarkEnd w:id="0"/>
            <w:r w:rsidRPr="00AC5C8E"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Computation and Estimation Connections</w:t>
            </w:r>
          </w:p>
          <w:p w14:paraId="2274FD87" w14:textId="77777777" w:rsidR="001B043D" w:rsidRPr="00AC5C8E" w:rsidRDefault="001B043D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</w:p>
          <w:p w14:paraId="7D2EDF02" w14:textId="77777777" w:rsidR="001B043D" w:rsidRPr="00AC5C8E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 w:rsidRPr="00AC5C8E"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Measurement and Geometry Connections</w:t>
            </w:r>
          </w:p>
          <w:p w14:paraId="0A2E4E0F" w14:textId="55843BC6" w:rsidR="001B043D" w:rsidRDefault="00A5798A">
            <w:pPr>
              <w:numPr>
                <w:ilvl w:val="0"/>
                <w:numId w:val="3"/>
              </w:numPr>
              <w:contextualSpacing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30" w:anchor="page=23" w:history="1">
              <w:r w:rsidR="007E5D19" w:rsidRPr="00AC5C8E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8a</w:t>
              </w:r>
            </w:hyperlink>
            <w:r w:rsidR="007E5D19" w:rsidRPr="00AC5C8E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AC5C8E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identify the </w:t>
            </w:r>
            <w:r w:rsidR="007E5D19" w:rsidRPr="00024CFE">
              <w:rPr>
                <w:rFonts w:ascii="Times New Roman" w:eastAsia="Times New Roman" w:hAnsi="Times New Roman" w:cs="Times New Roman"/>
                <w:sz w:val="18"/>
                <w:szCs w:val="18"/>
              </w:rPr>
              <w:t>components of the coordinate plane</w:t>
            </w:r>
          </w:p>
          <w:p w14:paraId="2D755284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Probability and Statistics Connections</w:t>
            </w: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</w:t>
            </w:r>
          </w:p>
          <w:p w14:paraId="08EB6D38" w14:textId="77777777" w:rsidR="001B043D" w:rsidRDefault="001B043D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</w:tbl>
    <w:p w14:paraId="37EFEA2F" w14:textId="77777777" w:rsidR="00AC43EB" w:rsidRPr="00657F56" w:rsidRDefault="00AC43EB" w:rsidP="00AC43EB">
      <w:pPr>
        <w:spacing w:after="0"/>
        <w:rPr>
          <w:rFonts w:ascii="Times New Roman" w:eastAsia="Times New Roman" w:hAnsi="Times New Roman" w:cs="Times New Roman"/>
          <w:sz w:val="20"/>
        </w:rPr>
      </w:pPr>
      <w:r w:rsidRPr="00657F56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657F56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657F56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Pr="00657F56">
        <w:rPr>
          <w:rFonts w:ascii="Times New Roman" w:eastAsia="Times New Roman" w:hAnsi="Times New Roman" w:cs="Times New Roman"/>
          <w:sz w:val="18"/>
          <w:szCs w:val="20"/>
        </w:rPr>
        <w:t xml:space="preserve"> 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>This is only a representative list of the connections that could be made and not a comprehensive list of all cross-strand connections.</w:t>
      </w:r>
    </w:p>
    <w:p w14:paraId="09F7E26C" w14:textId="77777777" w:rsidR="001B043D" w:rsidRDefault="001B043D">
      <w:pPr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05B5F871" w14:textId="77777777" w:rsidR="001B043D" w:rsidRDefault="001B043D">
      <w:pPr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3108CB29" w14:textId="77777777" w:rsidR="001B043D" w:rsidRDefault="001B043D">
      <w:pPr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3966C201" w14:textId="77777777" w:rsidR="001B043D" w:rsidRDefault="001B043D">
      <w:pPr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362D7F99" w14:textId="77777777" w:rsidR="001B043D" w:rsidRDefault="001B043D">
      <w:pPr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0A84E541" w14:textId="77777777" w:rsidR="001B043D" w:rsidRDefault="001B043D">
      <w:pPr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275BABD5" w14:textId="77777777" w:rsidR="001B043D" w:rsidRDefault="001B043D">
      <w:pPr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02DBCD38" w14:textId="77777777" w:rsidR="001B043D" w:rsidRDefault="001B043D">
      <w:pPr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455C91B8" w14:textId="77777777" w:rsidR="009B4448" w:rsidRDefault="009B4448">
      <w:pP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br w:type="page"/>
      </w:r>
    </w:p>
    <w:p w14:paraId="0B4F186A" w14:textId="77777777" w:rsidR="001B043D" w:rsidRDefault="007E5D19"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lastRenderedPageBreak/>
        <w:t xml:space="preserve">KEY TO COLORED BOXES: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EBF1DD"/>
        </w:rPr>
        <w:t>E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K-5 Prior Knowledge Concepts;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C2D69B"/>
        </w:rPr>
        <w:t>M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6-8 Prior Knowledge Concepts; </w:t>
      </w:r>
      <w:r>
        <w:rPr>
          <w:rFonts w:ascii="Times New Roman" w:eastAsia="Times New Roman" w:hAnsi="Times New Roman" w:cs="Times New Roman"/>
          <w:b/>
          <w:color w:val="FFFFFF"/>
          <w:sz w:val="20"/>
          <w:szCs w:val="20"/>
          <w:shd w:val="clear" w:color="auto" w:fill="4F6228"/>
        </w:rPr>
        <w:t>H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= 9-12 Prior Knowledge Concepts;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>N/A = No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Concepts Listed</w:t>
      </w:r>
    </w:p>
    <w:tbl>
      <w:tblPr>
        <w:tblStyle w:val="5"/>
        <w:tblW w:w="144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38"/>
        <w:gridCol w:w="638"/>
        <w:gridCol w:w="638"/>
        <w:gridCol w:w="638"/>
        <w:gridCol w:w="638"/>
        <w:gridCol w:w="639"/>
        <w:gridCol w:w="638"/>
        <w:gridCol w:w="638"/>
        <w:gridCol w:w="638"/>
        <w:gridCol w:w="638"/>
        <w:gridCol w:w="747"/>
        <w:gridCol w:w="7357"/>
      </w:tblGrid>
      <w:tr w:rsidR="001B043D" w14:paraId="0BE0C0DD" w14:textId="77777777" w:rsidTr="00AC5C8E">
        <w:trPr>
          <w:tblHeader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74685972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623C5A6E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40661D14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2876706B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62C37EC7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00E38432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335314DB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1553F339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50A692A2" w14:textId="77777777" w:rsidR="001B043D" w:rsidRDefault="007E5D19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21542689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1</w:t>
            </w:r>
          </w:p>
        </w:tc>
        <w:tc>
          <w:tcPr>
            <w:tcW w:w="7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  <w:vAlign w:val="center"/>
          </w:tcPr>
          <w:p w14:paraId="3457111D" w14:textId="77777777" w:rsidR="001B043D" w:rsidRDefault="00024CFE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7E5D19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2</w:t>
            </w:r>
          </w:p>
        </w:tc>
        <w:tc>
          <w:tcPr>
            <w:tcW w:w="7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BFBFBF"/>
          </w:tcPr>
          <w:p w14:paraId="0B3859FC" w14:textId="77777777" w:rsidR="001B043D" w:rsidRDefault="00C02731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PATTERNS, </w:t>
            </w:r>
            <w:r w:rsidR="007E5D1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ELATIONS AND FUNCTIONS</w:t>
            </w:r>
          </w:p>
        </w:tc>
      </w:tr>
      <w:tr w:rsidR="00A32E68" w14:paraId="3AE5C17A" w14:textId="77777777" w:rsidTr="00AC5C8E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 w:themeFill="accent3" w:themeFillTint="99"/>
            <w:vAlign w:val="center"/>
          </w:tcPr>
          <w:p w14:paraId="4853871F" w14:textId="7B0B7E3E" w:rsidR="00A32E68" w:rsidRDefault="00A5798A" w:rsidP="00A32E68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31" w:anchor="page=28">
              <w:r w:rsidR="00A32E68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K.12</w:t>
              </w:r>
            </w:hyperlink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77389E0" w14:textId="77777777" w:rsidR="00A32E68" w:rsidRDefault="00A32E68" w:rsidP="00A32E68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67D3982" w14:textId="77777777" w:rsidR="00A32E68" w:rsidRDefault="00A32E68" w:rsidP="00A32E68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13EF9D" w14:textId="77777777" w:rsidR="00A32E68" w:rsidRDefault="00A32E68" w:rsidP="00A32E68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0DC4D81" w14:textId="77777777" w:rsidR="00A32E68" w:rsidRDefault="00A32E68" w:rsidP="00A32E68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E95FDE5" w14:textId="77777777" w:rsidR="00A32E68" w:rsidRDefault="00A32E68" w:rsidP="00A32E68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B39FE39" w14:textId="77777777" w:rsidR="00A32E68" w:rsidRDefault="00A32E68" w:rsidP="00A32E68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ADAD9B6" w14:textId="77777777" w:rsidR="00A32E68" w:rsidRDefault="00A32E68" w:rsidP="00A32E68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8DF0D3C" w14:textId="77777777" w:rsidR="00A32E68" w:rsidRDefault="00A32E68" w:rsidP="00A32E68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00B82D9" w14:textId="77777777" w:rsidR="00A32E68" w:rsidRDefault="00A32E68" w:rsidP="00A32E68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4A7A6AF" w14:textId="77777777" w:rsidR="00A32E68" w:rsidRDefault="00A32E68" w:rsidP="00A32E68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EB257FA" w14:textId="77777777" w:rsidR="00A32E68" w:rsidRDefault="00A32E68" w:rsidP="00A2265F">
            <w:pPr>
              <w:tabs>
                <w:tab w:val="left" w:pos="1008"/>
              </w:tabs>
              <w:ind w:left="18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rt and classify objects according to attributes.</w:t>
            </w:r>
          </w:p>
        </w:tc>
      </w:tr>
      <w:tr w:rsidR="006A2D0A" w14:paraId="3D6EB1F9" w14:textId="77777777" w:rsidTr="006A2D0A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 w:themeFill="accent3" w:themeFillTint="99"/>
            <w:vAlign w:val="center"/>
          </w:tcPr>
          <w:p w14:paraId="1B3C2CE1" w14:textId="137E88E3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32" w:anchor="page=29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K.13</w:t>
              </w:r>
            </w:hyperlink>
            <w:r w:rsidR="006A2D0A" w:rsidRPr="00D371EF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6E92791F" w14:textId="77777777" w:rsidR="006A2D0A" w:rsidRDefault="006A2D0A" w:rsidP="006A2D0A">
            <w:pPr>
              <w:jc w:val="center"/>
            </w:pPr>
            <w:r w:rsidRPr="002674B6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43D7BBF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5C10E00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A42F802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6312EAF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7D8ADC3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E8F08E6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0555185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4253FB8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40A5EF7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CEA23DC" w14:textId="77777777" w:rsidR="006A2D0A" w:rsidRDefault="006A2D0A" w:rsidP="006A2D0A">
            <w:pPr>
              <w:tabs>
                <w:tab w:val="left" w:pos="1008"/>
              </w:tabs>
              <w:ind w:left="18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identify, describe, extend, create and transfer repeating patterns.</w:t>
            </w:r>
          </w:p>
        </w:tc>
      </w:tr>
      <w:tr w:rsidR="006A2D0A" w14:paraId="45CF44EC" w14:textId="77777777" w:rsidTr="00AC5C8E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 w:themeFill="accent3" w:themeFillTint="99"/>
            <w:vAlign w:val="center"/>
          </w:tcPr>
          <w:p w14:paraId="5AAE6B75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 w:themeFill="accent3" w:themeFillTint="99"/>
            <w:vAlign w:val="center"/>
          </w:tcPr>
          <w:p w14:paraId="705D44B6" w14:textId="3BC32D39" w:rsidR="006A2D0A" w:rsidRDefault="006A2D0A" w:rsidP="006A2D0A">
            <w:r w:rsidRPr="00D371EF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/</w:t>
            </w:r>
            <w:hyperlink r:id="rId133" w:anchor="page=32">
              <w:r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1.13</w:t>
              </w:r>
            </w:hyperlink>
            <w:r w:rsidRPr="00D371EF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521F8D2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353701F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3013B50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14D550A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EC4268A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6076808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52EC3F7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E209206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28EF254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0F36DFC" w14:textId="77777777" w:rsidR="006A2D0A" w:rsidRDefault="006A2D0A" w:rsidP="006A2D0A">
            <w:pPr>
              <w:tabs>
                <w:tab w:val="left" w:pos="1008"/>
              </w:tabs>
              <w:ind w:left="18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rt and classify objects according to one or more attributes</w:t>
            </w:r>
          </w:p>
        </w:tc>
      </w:tr>
      <w:tr w:rsidR="006A2D0A" w14:paraId="29869ED3" w14:textId="77777777" w:rsidTr="00AC5C8E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 w:themeFill="accent3" w:themeFillTint="99"/>
            <w:vAlign w:val="center"/>
          </w:tcPr>
          <w:p w14:paraId="3B93EC9F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 w:themeFill="accent3" w:themeFillTint="99"/>
            <w:vAlign w:val="center"/>
          </w:tcPr>
          <w:p w14:paraId="34E97644" w14:textId="5CC74EBE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34" w:anchor="page=33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1.14</w:t>
              </w:r>
            </w:hyperlink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B6AD4C2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C71104F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88B8E07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CD46888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BBACF8B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8B8F2CB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A4733C8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89A57EC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42BD186" w14:textId="77777777" w:rsidR="006A2D0A" w:rsidRDefault="006A2D0A" w:rsidP="006A2D0A">
            <w:pPr>
              <w:jc w:val="center"/>
            </w:pPr>
            <w:r w:rsidRPr="002438C4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011E4E2" w14:textId="77777777" w:rsidR="006A2D0A" w:rsidRDefault="006A2D0A" w:rsidP="006A2D0A">
            <w:pPr>
              <w:tabs>
                <w:tab w:val="left" w:pos="1008"/>
              </w:tabs>
              <w:ind w:left="18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identify, recognize, describe, extend, and transfer growing and repeating patterns.</w:t>
            </w:r>
          </w:p>
        </w:tc>
      </w:tr>
      <w:tr w:rsidR="006A2D0A" w14:paraId="319E459C" w14:textId="77777777" w:rsidTr="00AC5C8E">
        <w:trPr>
          <w:trHeight w:val="500"/>
        </w:trPr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 w:themeFill="accent3" w:themeFillTint="99"/>
            <w:vAlign w:val="center"/>
          </w:tcPr>
          <w:p w14:paraId="2C87CDA2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 w:themeFill="accent3" w:themeFillTint="99"/>
            <w:vAlign w:val="center"/>
          </w:tcPr>
          <w:p w14:paraId="70E8968A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2D69B" w:themeFill="accent3" w:themeFillTint="99"/>
            <w:vAlign w:val="center"/>
          </w:tcPr>
          <w:p w14:paraId="25E43268" w14:textId="4DFC6DC2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35" w:anchor="page=37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2.16</w:t>
              </w:r>
            </w:hyperlink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E6E8670" w14:textId="77777777" w:rsidR="006A2D0A" w:rsidRDefault="006A2D0A" w:rsidP="006A2D0A">
            <w:pPr>
              <w:jc w:val="center"/>
            </w:pPr>
            <w:r w:rsidRPr="005B27E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1285B8B" w14:textId="77777777" w:rsidR="006A2D0A" w:rsidRDefault="006A2D0A" w:rsidP="006A2D0A">
            <w:pPr>
              <w:jc w:val="center"/>
            </w:pPr>
            <w:r w:rsidRPr="005B27E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44CA9B3" w14:textId="77777777" w:rsidR="006A2D0A" w:rsidRDefault="006A2D0A" w:rsidP="006A2D0A">
            <w:pPr>
              <w:jc w:val="center"/>
            </w:pPr>
            <w:r w:rsidRPr="005B27E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C173FCC" w14:textId="77777777" w:rsidR="006A2D0A" w:rsidRDefault="006A2D0A" w:rsidP="006A2D0A">
            <w:pPr>
              <w:jc w:val="center"/>
            </w:pPr>
            <w:r w:rsidRPr="005B27E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62F7540B" w14:textId="77777777" w:rsidR="006A2D0A" w:rsidRDefault="006A2D0A" w:rsidP="006A2D0A">
            <w:pPr>
              <w:jc w:val="center"/>
            </w:pPr>
            <w:r w:rsidRPr="005B27E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5600928" w14:textId="77777777" w:rsidR="006A2D0A" w:rsidRDefault="006A2D0A" w:rsidP="006A2D0A">
            <w:pPr>
              <w:jc w:val="center"/>
            </w:pPr>
            <w:r w:rsidRPr="005B27E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104C113C" w14:textId="77777777" w:rsidR="006A2D0A" w:rsidRDefault="006A2D0A" w:rsidP="006A2D0A">
            <w:pPr>
              <w:jc w:val="center"/>
            </w:pPr>
            <w:r w:rsidRPr="005B27E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513DEC22" w14:textId="77777777" w:rsidR="006A2D0A" w:rsidRDefault="006A2D0A" w:rsidP="006A2D0A">
            <w:pPr>
              <w:jc w:val="center"/>
            </w:pPr>
            <w:r w:rsidRPr="005B27EE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4F98BD2D" w14:textId="77777777" w:rsidR="006A2D0A" w:rsidRDefault="006A2D0A" w:rsidP="006A2D0A">
            <w:pPr>
              <w:tabs>
                <w:tab w:val="left" w:pos="1008"/>
              </w:tabs>
              <w:ind w:left="18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identify, describe, create, extend, and transfer patterns found in objects, pictures, and numbers</w:t>
            </w:r>
          </w:p>
        </w:tc>
      </w:tr>
      <w:tr w:rsidR="006A2D0A" w14:paraId="32F5DCCC" w14:textId="77777777" w:rsidTr="00AC5C8E">
        <w:trPr>
          <w:trHeight w:val="500"/>
        </w:trPr>
        <w:tc>
          <w:tcPr>
            <w:tcW w:w="638" w:type="dxa"/>
            <w:tcBorders>
              <w:top w:val="single" w:sz="4" w:space="0" w:color="000000"/>
            </w:tcBorders>
            <w:shd w:val="clear" w:color="auto" w:fill="C2D69B" w:themeFill="accent3" w:themeFillTint="99"/>
            <w:vAlign w:val="center"/>
          </w:tcPr>
          <w:p w14:paraId="1FE1387B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C2D69B" w:themeFill="accent3" w:themeFillTint="99"/>
            <w:vAlign w:val="center"/>
          </w:tcPr>
          <w:p w14:paraId="1E40931D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C2D69B" w:themeFill="accent3" w:themeFillTint="99"/>
            <w:vAlign w:val="center"/>
          </w:tcPr>
          <w:p w14:paraId="2E587D81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C2D69B" w:themeFill="accent3" w:themeFillTint="99"/>
            <w:vAlign w:val="center"/>
          </w:tcPr>
          <w:p w14:paraId="13D379A9" w14:textId="1232D12A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36" w:anchor="page=39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16</w:t>
              </w:r>
            </w:hyperlink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FFFFFF"/>
            <w:vAlign w:val="center"/>
          </w:tcPr>
          <w:p w14:paraId="32EEF9EC" w14:textId="77777777" w:rsidR="006A2D0A" w:rsidRDefault="006A2D0A" w:rsidP="006A2D0A">
            <w:pPr>
              <w:jc w:val="center"/>
            </w:pPr>
            <w:r w:rsidRPr="00C1428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9" w:type="dxa"/>
            <w:tcBorders>
              <w:top w:val="single" w:sz="4" w:space="0" w:color="000000"/>
            </w:tcBorders>
            <w:shd w:val="clear" w:color="auto" w:fill="FFFFFF"/>
            <w:vAlign w:val="center"/>
          </w:tcPr>
          <w:p w14:paraId="14F6AF0D" w14:textId="77777777" w:rsidR="006A2D0A" w:rsidRDefault="006A2D0A" w:rsidP="006A2D0A">
            <w:pPr>
              <w:jc w:val="center"/>
            </w:pPr>
            <w:r w:rsidRPr="00C1428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FFFFFF"/>
            <w:vAlign w:val="center"/>
          </w:tcPr>
          <w:p w14:paraId="56A630CE" w14:textId="77777777" w:rsidR="006A2D0A" w:rsidRDefault="006A2D0A" w:rsidP="006A2D0A">
            <w:pPr>
              <w:jc w:val="center"/>
            </w:pPr>
            <w:r w:rsidRPr="00C1428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FFFFFF"/>
            <w:vAlign w:val="center"/>
          </w:tcPr>
          <w:p w14:paraId="40AB39AF" w14:textId="77777777" w:rsidR="006A2D0A" w:rsidRDefault="006A2D0A" w:rsidP="006A2D0A">
            <w:pPr>
              <w:jc w:val="center"/>
            </w:pPr>
            <w:r w:rsidRPr="00C1428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FFFFFF"/>
            <w:vAlign w:val="center"/>
          </w:tcPr>
          <w:p w14:paraId="03D0C92B" w14:textId="77777777" w:rsidR="006A2D0A" w:rsidRDefault="006A2D0A" w:rsidP="006A2D0A">
            <w:pPr>
              <w:jc w:val="center"/>
            </w:pPr>
            <w:r w:rsidRPr="00C1428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tcBorders>
              <w:top w:val="single" w:sz="4" w:space="0" w:color="000000"/>
            </w:tcBorders>
            <w:shd w:val="clear" w:color="auto" w:fill="FFFFFF"/>
            <w:vAlign w:val="center"/>
          </w:tcPr>
          <w:p w14:paraId="7BC21AE2" w14:textId="77777777" w:rsidR="006A2D0A" w:rsidRDefault="006A2D0A" w:rsidP="006A2D0A">
            <w:pPr>
              <w:jc w:val="center"/>
            </w:pPr>
            <w:r w:rsidRPr="00C1428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" w:type="dxa"/>
            <w:tcBorders>
              <w:top w:val="single" w:sz="4" w:space="0" w:color="000000"/>
            </w:tcBorders>
            <w:shd w:val="clear" w:color="auto" w:fill="FFFFFF"/>
            <w:vAlign w:val="center"/>
          </w:tcPr>
          <w:p w14:paraId="608E4D01" w14:textId="77777777" w:rsidR="006A2D0A" w:rsidRDefault="006A2D0A" w:rsidP="006A2D0A">
            <w:pPr>
              <w:jc w:val="center"/>
            </w:pPr>
            <w:r w:rsidRPr="00C14281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tcBorders>
              <w:top w:val="single" w:sz="4" w:space="0" w:color="000000"/>
            </w:tcBorders>
            <w:shd w:val="clear" w:color="auto" w:fill="FFFFFF"/>
            <w:vAlign w:val="center"/>
          </w:tcPr>
          <w:p w14:paraId="4E2D17C6" w14:textId="77777777" w:rsidR="006A2D0A" w:rsidRDefault="006A2D0A" w:rsidP="006A2D0A">
            <w:pPr>
              <w:tabs>
                <w:tab w:val="left" w:pos="1008"/>
              </w:tabs>
              <w:ind w:left="18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identify, describe, create, extend, and transfer patterns found in objects, pictures, numbers, and tables.</w:t>
            </w:r>
          </w:p>
        </w:tc>
      </w:tr>
      <w:tr w:rsidR="006A2D0A" w14:paraId="7717064D" w14:textId="77777777" w:rsidTr="00773C8F">
        <w:trPr>
          <w:trHeight w:val="500"/>
        </w:trPr>
        <w:tc>
          <w:tcPr>
            <w:tcW w:w="638" w:type="dxa"/>
            <w:shd w:val="clear" w:color="auto" w:fill="C2D69B" w:themeFill="accent3" w:themeFillTint="99"/>
            <w:vAlign w:val="center"/>
          </w:tcPr>
          <w:p w14:paraId="1D245E18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73A8C59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3C26ECB4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3C537BF9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69C7DD57" w14:textId="77C8CFD8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37" w:anchor="page=42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15</w:t>
              </w:r>
            </w:hyperlink>
          </w:p>
        </w:tc>
        <w:tc>
          <w:tcPr>
            <w:tcW w:w="639" w:type="dxa"/>
            <w:shd w:val="clear" w:color="auto" w:fill="FFFFFF"/>
            <w:vAlign w:val="center"/>
          </w:tcPr>
          <w:p w14:paraId="3383434C" w14:textId="77777777" w:rsidR="006A2D0A" w:rsidRDefault="006A2D0A" w:rsidP="006A2D0A">
            <w:pPr>
              <w:jc w:val="center"/>
            </w:pPr>
            <w:r w:rsidRPr="002C7AC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4DB99BA4" w14:textId="77777777" w:rsidR="006A2D0A" w:rsidRDefault="006A2D0A" w:rsidP="006A2D0A">
            <w:pPr>
              <w:jc w:val="center"/>
            </w:pPr>
            <w:r w:rsidRPr="002C7AC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6494C508" w14:textId="77777777" w:rsidR="006A2D0A" w:rsidRDefault="006A2D0A" w:rsidP="006A2D0A">
            <w:pPr>
              <w:jc w:val="center"/>
            </w:pPr>
            <w:r w:rsidRPr="002C7AC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A57B7AC" w14:textId="77777777" w:rsidR="006A2D0A" w:rsidRDefault="006A2D0A" w:rsidP="006A2D0A">
            <w:pPr>
              <w:jc w:val="center"/>
            </w:pPr>
            <w:r w:rsidRPr="002C7AC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22E0D50" w14:textId="77777777" w:rsidR="006A2D0A" w:rsidRDefault="006A2D0A" w:rsidP="006A2D0A">
            <w:pPr>
              <w:jc w:val="center"/>
            </w:pPr>
            <w:r w:rsidRPr="002C7AC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" w:type="dxa"/>
            <w:shd w:val="clear" w:color="auto" w:fill="FFFFFF"/>
            <w:vAlign w:val="center"/>
          </w:tcPr>
          <w:p w14:paraId="4BC18902" w14:textId="77777777" w:rsidR="006A2D0A" w:rsidRDefault="006A2D0A" w:rsidP="006A2D0A">
            <w:pPr>
              <w:jc w:val="center"/>
            </w:pPr>
            <w:r w:rsidRPr="002C7ACF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shd w:val="clear" w:color="auto" w:fill="FFFFFF"/>
            <w:vAlign w:val="center"/>
          </w:tcPr>
          <w:p w14:paraId="5AB1EE7D" w14:textId="77777777" w:rsidR="006A2D0A" w:rsidRDefault="006A2D0A" w:rsidP="006A2D0A">
            <w:pPr>
              <w:tabs>
                <w:tab w:val="left" w:pos="1008"/>
              </w:tabs>
              <w:ind w:left="18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identify, describe, create, and extend patterns found in objects, pictures, numbers, and tables.</w:t>
            </w:r>
          </w:p>
        </w:tc>
      </w:tr>
      <w:tr w:rsidR="006A2D0A" w14:paraId="2A11E0A7" w14:textId="77777777" w:rsidTr="00001ACB">
        <w:trPr>
          <w:trHeight w:val="500"/>
        </w:trPr>
        <w:tc>
          <w:tcPr>
            <w:tcW w:w="638" w:type="dxa"/>
            <w:shd w:val="clear" w:color="auto" w:fill="C2D69B" w:themeFill="accent3" w:themeFillTint="99"/>
            <w:vAlign w:val="center"/>
          </w:tcPr>
          <w:p w14:paraId="4959B075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0D35558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67DC678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7233B797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5171F6E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231D974E" w14:textId="009EF74A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38" w:anchor="page=43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18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414244BB" w14:textId="77777777" w:rsidR="006A2D0A" w:rsidRDefault="006A2D0A" w:rsidP="006A2D0A">
            <w:pPr>
              <w:jc w:val="center"/>
            </w:pPr>
            <w:r w:rsidRPr="00FE5058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6539905" w14:textId="77777777" w:rsidR="006A2D0A" w:rsidRDefault="006A2D0A" w:rsidP="006A2D0A">
            <w:pPr>
              <w:jc w:val="center"/>
            </w:pPr>
            <w:r w:rsidRPr="00FE5058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0221B8C" w14:textId="77777777" w:rsidR="006A2D0A" w:rsidRDefault="006A2D0A" w:rsidP="006A2D0A">
            <w:pPr>
              <w:jc w:val="center"/>
            </w:pPr>
            <w:r w:rsidRPr="00FE5058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6787B5AE" w14:textId="77777777" w:rsidR="006A2D0A" w:rsidRDefault="006A2D0A" w:rsidP="006A2D0A">
            <w:pPr>
              <w:jc w:val="center"/>
            </w:pPr>
            <w:r w:rsidRPr="00FE5058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" w:type="dxa"/>
            <w:shd w:val="clear" w:color="auto" w:fill="FFFFFF"/>
            <w:vAlign w:val="center"/>
          </w:tcPr>
          <w:p w14:paraId="5C51BCBC" w14:textId="77777777" w:rsidR="006A2D0A" w:rsidRDefault="006A2D0A" w:rsidP="006A2D0A">
            <w:pPr>
              <w:jc w:val="center"/>
            </w:pPr>
            <w:r w:rsidRPr="00FE5058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shd w:val="clear" w:color="auto" w:fill="FFFFFF"/>
            <w:vAlign w:val="center"/>
          </w:tcPr>
          <w:p w14:paraId="46C2610C" w14:textId="77777777" w:rsidR="006A2D0A" w:rsidRDefault="006A2D0A" w:rsidP="006A2D0A">
            <w:pPr>
              <w:tabs>
                <w:tab w:val="left" w:pos="1008"/>
              </w:tabs>
              <w:ind w:left="18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describe and express the relationship of number patterns found in objects, pictures, numbers, and tables</w:t>
            </w:r>
          </w:p>
        </w:tc>
      </w:tr>
      <w:tr w:rsidR="006A2D0A" w14:paraId="035EFCDB" w14:textId="77777777" w:rsidTr="00861EDF">
        <w:trPr>
          <w:trHeight w:val="500"/>
        </w:trPr>
        <w:tc>
          <w:tcPr>
            <w:tcW w:w="638" w:type="dxa"/>
            <w:shd w:val="clear" w:color="auto" w:fill="C2D69B" w:themeFill="accent3" w:themeFillTint="99"/>
            <w:vAlign w:val="center"/>
          </w:tcPr>
          <w:p w14:paraId="0AE4319A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6F4F86A2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58ECDCB3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1DBB5F1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34DF9C25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0175F6C3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588369D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5A3D91C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29CCF5BB" w14:textId="35999DF0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39" w:anchor="page=33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8.15a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36FBCE0B" w14:textId="77777777" w:rsidR="006A2D0A" w:rsidRDefault="006A2D0A" w:rsidP="006A2D0A">
            <w:pPr>
              <w:jc w:val="center"/>
            </w:pPr>
            <w:r w:rsidRPr="00F0186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" w:type="dxa"/>
            <w:shd w:val="clear" w:color="auto" w:fill="FFFFFF"/>
            <w:vAlign w:val="center"/>
          </w:tcPr>
          <w:p w14:paraId="751C3DEE" w14:textId="77777777" w:rsidR="006A2D0A" w:rsidRDefault="006A2D0A" w:rsidP="006A2D0A">
            <w:pPr>
              <w:jc w:val="center"/>
            </w:pPr>
            <w:r w:rsidRPr="00F0186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shd w:val="clear" w:color="auto" w:fill="FFFFFF"/>
            <w:vAlign w:val="center"/>
          </w:tcPr>
          <w:p w14:paraId="5780CDAB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7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d</w:t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etermine whether a given relation is a function</w:t>
            </w:r>
          </w:p>
        </w:tc>
      </w:tr>
      <w:tr w:rsidR="006A2D0A" w14:paraId="2CEBE0AE" w14:textId="77777777" w:rsidTr="00861EDF">
        <w:trPr>
          <w:trHeight w:val="500"/>
        </w:trPr>
        <w:tc>
          <w:tcPr>
            <w:tcW w:w="638" w:type="dxa"/>
            <w:shd w:val="clear" w:color="auto" w:fill="C2D69B" w:themeFill="accent3" w:themeFillTint="99"/>
            <w:vAlign w:val="center"/>
          </w:tcPr>
          <w:p w14:paraId="6E1707F7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04998798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0F38540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694B901C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2E4744A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614E06DC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96A06CF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4393E15B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  <w:vAlign w:val="center"/>
          </w:tcPr>
          <w:p w14:paraId="1B3935B4" w14:textId="608C064A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0" w:anchor="page=33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8.15b</w:t>
              </w:r>
            </w:hyperlink>
          </w:p>
        </w:tc>
        <w:tc>
          <w:tcPr>
            <w:tcW w:w="638" w:type="dxa"/>
            <w:shd w:val="clear" w:color="auto" w:fill="FFFFFF"/>
            <w:vAlign w:val="center"/>
          </w:tcPr>
          <w:p w14:paraId="7CCE0577" w14:textId="77777777" w:rsidR="006A2D0A" w:rsidRDefault="006A2D0A" w:rsidP="006A2D0A">
            <w:pPr>
              <w:jc w:val="center"/>
            </w:pPr>
            <w:r w:rsidRPr="00F0186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47" w:type="dxa"/>
            <w:shd w:val="clear" w:color="auto" w:fill="FFFFFF"/>
            <w:vAlign w:val="center"/>
          </w:tcPr>
          <w:p w14:paraId="06B4A696" w14:textId="77777777" w:rsidR="006A2D0A" w:rsidRDefault="006A2D0A" w:rsidP="006A2D0A">
            <w:pPr>
              <w:jc w:val="center"/>
            </w:pPr>
            <w:r w:rsidRPr="00F01869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shd w:val="clear" w:color="auto" w:fill="FFFFFF"/>
            <w:vAlign w:val="center"/>
          </w:tcPr>
          <w:p w14:paraId="5B6781D0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7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determine domain and range of a function</w:t>
            </w:r>
          </w:p>
        </w:tc>
      </w:tr>
      <w:tr w:rsidR="006A2D0A" w14:paraId="265F1E0C" w14:textId="77777777" w:rsidTr="00861EDF">
        <w:trPr>
          <w:trHeight w:val="500"/>
        </w:trPr>
        <w:tc>
          <w:tcPr>
            <w:tcW w:w="638" w:type="dxa"/>
            <w:shd w:val="clear" w:color="auto" w:fill="C2D69B" w:themeFill="accent3" w:themeFillTint="99"/>
            <w:vAlign w:val="center"/>
          </w:tcPr>
          <w:p w14:paraId="70173E10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6B4D742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22B2EB1A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4F1FC0B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25F034C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620E3128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580AE5C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44ADEFAA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5FD02A57" w14:textId="77777777" w:rsidR="006A2D0A" w:rsidRDefault="006A2D0A" w:rsidP="006A2D0A">
            <w:r w:rsidRPr="0099604C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4FF546C9" w14:textId="38524597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1" w:anchor="page=16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7a</w:t>
              </w:r>
            </w:hyperlink>
            <w:r w:rsidR="006A2D0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747" w:type="dxa"/>
            <w:shd w:val="clear" w:color="auto" w:fill="FFFFFF"/>
            <w:vAlign w:val="center"/>
          </w:tcPr>
          <w:p w14:paraId="0FA97E8A" w14:textId="77777777" w:rsidR="006A2D0A" w:rsidRDefault="006A2D0A" w:rsidP="006A2D0A">
            <w:pPr>
              <w:jc w:val="center"/>
            </w:pPr>
            <w:r w:rsidRPr="000D337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shd w:val="clear" w:color="auto" w:fill="FFFFFF"/>
            <w:vAlign w:val="center"/>
          </w:tcPr>
          <w:p w14:paraId="74682EB9" w14:textId="77777777" w:rsidR="006A2D0A" w:rsidRPr="00703839" w:rsidRDefault="006A2D0A" w:rsidP="006A2D0A">
            <w:pPr>
              <w:tabs>
                <w:tab w:val="left" w:pos="1008"/>
              </w:tabs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r w:rsidRPr="00703839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Investigate and analyze function families and their characteristics both algebraically and graphically, including </w:t>
            </w:r>
          </w:p>
          <w:p w14:paraId="5BD5710E" w14:textId="77777777" w:rsidR="006A2D0A" w:rsidRDefault="006A2D0A" w:rsidP="006A2D0A">
            <w:pPr>
              <w:tabs>
                <w:tab w:val="left" w:pos="1008"/>
              </w:tabs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determining whether a relation is a function</w:t>
            </w:r>
          </w:p>
        </w:tc>
      </w:tr>
      <w:tr w:rsidR="006A2D0A" w14:paraId="24CAFD23" w14:textId="77777777" w:rsidTr="00861EDF">
        <w:trPr>
          <w:trHeight w:val="500"/>
        </w:trPr>
        <w:tc>
          <w:tcPr>
            <w:tcW w:w="638" w:type="dxa"/>
            <w:shd w:val="clear" w:color="auto" w:fill="C2D69B" w:themeFill="accent3" w:themeFillTint="99"/>
            <w:vAlign w:val="center"/>
          </w:tcPr>
          <w:p w14:paraId="2A1084C8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56C2BF00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082654BF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18DCC86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77EBFFCD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33C1547C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1AD2DA03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6026B13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45D28467" w14:textId="77777777" w:rsidR="006A2D0A" w:rsidRDefault="006A2D0A" w:rsidP="006A2D0A">
            <w:r w:rsidRPr="0099604C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382E4EB7" w14:textId="7C85BE80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2" w:anchor="page=16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7b</w:t>
              </w:r>
            </w:hyperlink>
          </w:p>
        </w:tc>
        <w:tc>
          <w:tcPr>
            <w:tcW w:w="747" w:type="dxa"/>
            <w:shd w:val="clear" w:color="auto" w:fill="FFFFFF"/>
            <w:vAlign w:val="center"/>
          </w:tcPr>
          <w:p w14:paraId="638EA083" w14:textId="77777777" w:rsidR="006A2D0A" w:rsidRDefault="006A2D0A" w:rsidP="006A2D0A">
            <w:pPr>
              <w:jc w:val="center"/>
            </w:pPr>
            <w:r w:rsidRPr="000D337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shd w:val="clear" w:color="auto" w:fill="FFFFFF"/>
            <w:vAlign w:val="center"/>
          </w:tcPr>
          <w:p w14:paraId="71B0C037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domain and range</w:t>
            </w:r>
          </w:p>
        </w:tc>
      </w:tr>
      <w:tr w:rsidR="006A2D0A" w14:paraId="5200A633" w14:textId="77777777" w:rsidTr="00861EDF">
        <w:trPr>
          <w:trHeight w:val="500"/>
        </w:trPr>
        <w:tc>
          <w:tcPr>
            <w:tcW w:w="638" w:type="dxa"/>
            <w:shd w:val="clear" w:color="auto" w:fill="C2D69B" w:themeFill="accent3" w:themeFillTint="99"/>
            <w:vAlign w:val="center"/>
          </w:tcPr>
          <w:p w14:paraId="1A5DE4A2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F18E82E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198FF193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233451B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3EEF932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41DACB94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1C0D37F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D7E63BC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54C510C5" w14:textId="77777777" w:rsidR="006A2D0A" w:rsidRDefault="006A2D0A" w:rsidP="006A2D0A">
            <w:r w:rsidRPr="0099604C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27212E82" w14:textId="7D93CA27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3" w:anchor="page=16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7c</w:t>
              </w:r>
            </w:hyperlink>
          </w:p>
        </w:tc>
        <w:tc>
          <w:tcPr>
            <w:tcW w:w="747" w:type="dxa"/>
            <w:shd w:val="clear" w:color="auto" w:fill="FFFFFF"/>
            <w:vAlign w:val="center"/>
          </w:tcPr>
          <w:p w14:paraId="3F01FC01" w14:textId="77777777" w:rsidR="006A2D0A" w:rsidRDefault="006A2D0A" w:rsidP="006A2D0A">
            <w:pPr>
              <w:jc w:val="center"/>
            </w:pPr>
            <w:r w:rsidRPr="000D337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shd w:val="clear" w:color="auto" w:fill="FFFFFF"/>
            <w:vAlign w:val="center"/>
          </w:tcPr>
          <w:p w14:paraId="4A2D96D8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zeros</w:t>
            </w:r>
          </w:p>
        </w:tc>
      </w:tr>
      <w:tr w:rsidR="006A2D0A" w14:paraId="3CE41EF2" w14:textId="77777777" w:rsidTr="00861EDF">
        <w:trPr>
          <w:trHeight w:val="500"/>
        </w:trPr>
        <w:tc>
          <w:tcPr>
            <w:tcW w:w="638" w:type="dxa"/>
            <w:shd w:val="clear" w:color="auto" w:fill="C2D69B" w:themeFill="accent3" w:themeFillTint="99"/>
            <w:vAlign w:val="center"/>
          </w:tcPr>
          <w:p w14:paraId="7DF4C22C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31CA1569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30A427B3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2493CD9A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55436309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153B4529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1DD8F729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78E9B64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24EC0759" w14:textId="77777777" w:rsidR="006A2D0A" w:rsidRDefault="006A2D0A" w:rsidP="006A2D0A">
            <w:r w:rsidRPr="0099604C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0DE2A7C5" w14:textId="0C7DF590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4" w:anchor="page=16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7d</w:t>
              </w:r>
            </w:hyperlink>
          </w:p>
        </w:tc>
        <w:tc>
          <w:tcPr>
            <w:tcW w:w="747" w:type="dxa"/>
            <w:shd w:val="clear" w:color="auto" w:fill="FFFFFF"/>
            <w:vAlign w:val="center"/>
          </w:tcPr>
          <w:p w14:paraId="4B4ADA27" w14:textId="77777777" w:rsidR="006A2D0A" w:rsidRDefault="006A2D0A" w:rsidP="006A2D0A">
            <w:pPr>
              <w:jc w:val="center"/>
            </w:pPr>
            <w:r w:rsidRPr="000D337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shd w:val="clear" w:color="auto" w:fill="FFFFFF"/>
            <w:vAlign w:val="center"/>
          </w:tcPr>
          <w:p w14:paraId="119FDCBE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after="200"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intercepts</w:t>
            </w:r>
          </w:p>
        </w:tc>
      </w:tr>
      <w:tr w:rsidR="006A2D0A" w14:paraId="2891088E" w14:textId="77777777" w:rsidTr="00861EDF">
        <w:trPr>
          <w:trHeight w:val="500"/>
        </w:trPr>
        <w:tc>
          <w:tcPr>
            <w:tcW w:w="638" w:type="dxa"/>
            <w:shd w:val="clear" w:color="auto" w:fill="C2D69B" w:themeFill="accent3" w:themeFillTint="99"/>
            <w:vAlign w:val="center"/>
          </w:tcPr>
          <w:p w14:paraId="1683ED0D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5E29DBF8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06E8A78B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267028EF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37DF1D76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0579FA08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379C74B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61DF5F89" w14:textId="77777777" w:rsidR="006A2D0A" w:rsidRDefault="006A2D0A" w:rsidP="006A2D0A">
            <w:pPr>
              <w:jc w:val="center"/>
            </w:pPr>
            <w:r w:rsidRPr="004B60BA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5160FC0F" w14:textId="77777777" w:rsidR="006A2D0A" w:rsidRDefault="006A2D0A" w:rsidP="006A2D0A">
            <w:r w:rsidRPr="0099604C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10B2BDDE" w14:textId="50BBE9BC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5" w:anchor="page=16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.7e</w:t>
              </w:r>
            </w:hyperlink>
          </w:p>
        </w:tc>
        <w:tc>
          <w:tcPr>
            <w:tcW w:w="747" w:type="dxa"/>
            <w:shd w:val="clear" w:color="auto" w:fill="FFFFFF"/>
            <w:vAlign w:val="center"/>
          </w:tcPr>
          <w:p w14:paraId="342AAF23" w14:textId="77777777" w:rsidR="006A2D0A" w:rsidRDefault="006A2D0A" w:rsidP="006A2D0A">
            <w:pPr>
              <w:jc w:val="center"/>
            </w:pPr>
            <w:r w:rsidRPr="000D3370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shd w:val="clear" w:color="auto" w:fill="FFFFFF"/>
            <w:vAlign w:val="center"/>
          </w:tcPr>
          <w:p w14:paraId="648DA21C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ind w:left="187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 xml:space="preserve">values of a function for elements in its domain </w:t>
            </w:r>
          </w:p>
        </w:tc>
      </w:tr>
      <w:tr w:rsidR="006A2D0A" w14:paraId="30475E25" w14:textId="77777777" w:rsidTr="00A2265F">
        <w:trPr>
          <w:trHeight w:val="500"/>
        </w:trPr>
        <w:tc>
          <w:tcPr>
            <w:tcW w:w="638" w:type="dxa"/>
            <w:shd w:val="clear" w:color="auto" w:fill="C2D69B" w:themeFill="accent3" w:themeFillTint="99"/>
            <w:vAlign w:val="center"/>
          </w:tcPr>
          <w:p w14:paraId="5F01F724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69730BD3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7D997F21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04AF2142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  <w:vAlign w:val="center"/>
          </w:tcPr>
          <w:p w14:paraId="4D9B95A7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  <w:vAlign w:val="center"/>
          </w:tcPr>
          <w:p w14:paraId="64C8F5BE" w14:textId="77777777" w:rsidR="006A2D0A" w:rsidRPr="008C1C5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</w:pPr>
            <w:r w:rsidRPr="008C1C5A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C885E35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6692C51C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27A0A34F" w14:textId="77777777" w:rsidR="006A2D0A" w:rsidRDefault="006A2D0A" w:rsidP="006A2D0A">
            <w:r w:rsidRPr="0099604C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58A5C2E6" w14:textId="1A4431C8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6" w:anchor="page=16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.7f</w:t>
              </w:r>
            </w:hyperlink>
          </w:p>
        </w:tc>
        <w:tc>
          <w:tcPr>
            <w:tcW w:w="747" w:type="dxa"/>
            <w:shd w:val="clear" w:color="auto" w:fill="FFFFFF"/>
            <w:vAlign w:val="center"/>
          </w:tcPr>
          <w:p w14:paraId="6A32CA0B" w14:textId="77777777" w:rsidR="006A2D0A" w:rsidRDefault="006A2D0A" w:rsidP="006A2D0A">
            <w:pPr>
              <w:jc w:val="center"/>
              <w:rPr>
                <w:color w:val="FFFFFF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7357" w:type="dxa"/>
            <w:shd w:val="clear" w:color="auto" w:fill="FFFFFF"/>
            <w:vAlign w:val="center"/>
          </w:tcPr>
          <w:p w14:paraId="397DF5B1" w14:textId="77777777" w:rsidR="006A2D0A" w:rsidRDefault="006A2D0A" w:rsidP="006A2D0A">
            <w:pP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connections between any two representations of functions, including concrete/verbal/numeric/graphic/algebraic</w:t>
            </w:r>
          </w:p>
        </w:tc>
      </w:tr>
      <w:tr w:rsidR="006A2D0A" w14:paraId="37098FF8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3CF378EC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lastRenderedPageBreak/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6372DA83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4835B931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500E7254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5544DF13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4E2EBE95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2523C6F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7E55427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13DA3051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347C463A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1E9EFEC2" w14:textId="4BEB31FE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7" w:anchor="page=13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II.6a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54A00A3A" w14:textId="77777777" w:rsidR="006A2D0A" w:rsidRDefault="006A2D0A" w:rsidP="006A2D0A">
            <w:pPr>
              <w:tabs>
                <w:tab w:val="left" w:pos="1008"/>
              </w:tabs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For absolute value, square root, cube root, rational, polynomial, exponential, and logarithmic functions</w:t>
            </w: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</w:t>
            </w:r>
          </w:p>
          <w:p w14:paraId="1AB5444A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recognize the general shape of function families</w:t>
            </w:r>
          </w:p>
        </w:tc>
      </w:tr>
      <w:tr w:rsidR="006A2D0A" w14:paraId="46B2C185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04E4E2B5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5BD9E36A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50F6330C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10112F86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7E58EB3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34438387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1D19ABE2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CE3CEC5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4A805B52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393C2717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53B47013" w14:textId="15945161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8" w:anchor="page=13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II.6b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4C3C771F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use knowledge of transformations to convert between graphic and symbolic forms of functions</w:t>
            </w:r>
          </w:p>
        </w:tc>
      </w:tr>
      <w:tr w:rsidR="006A2D0A" w14:paraId="2F8B3BB3" w14:textId="77777777" w:rsidTr="0025295B">
        <w:trPr>
          <w:trHeight w:val="908"/>
        </w:trPr>
        <w:tc>
          <w:tcPr>
            <w:tcW w:w="638" w:type="dxa"/>
            <w:shd w:val="clear" w:color="auto" w:fill="C2D69B" w:themeFill="accent3" w:themeFillTint="99"/>
          </w:tcPr>
          <w:p w14:paraId="52B6DC5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4C2ED077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3B00322F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1191FD75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28B536D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4B04A413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C1756EE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66E9CC2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0C80B671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40E3B92F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7B441963" w14:textId="42B28165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9" w:anchor="page=14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II.7a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7E8ED895" w14:textId="77777777" w:rsidR="006A2D0A" w:rsidRDefault="006A2D0A" w:rsidP="006A2D0A">
            <w:pPr>
              <w:tabs>
                <w:tab w:val="left" w:pos="1008"/>
              </w:tabs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>The student will investigate and analyze linear, quadratic, absolute value, square root, cube root, rational, polynomial, exponential and logarithmic function families algebraically and graphically. Key concepts include:</w:t>
            </w: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</w:t>
            </w:r>
          </w:p>
          <w:p w14:paraId="4917C271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domain and range, and continuity</w:t>
            </w:r>
          </w:p>
        </w:tc>
      </w:tr>
      <w:tr w:rsidR="006A2D0A" w14:paraId="1D7D0677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0B7E02EB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7C42B062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25759697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2B1EE36B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5B073B1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3F71C1AF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A202D7F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F7E093A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7134B05D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0D5EC5C4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07D5ABED" w14:textId="775CF91C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50" w:anchor="page=14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II.7b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2B314DA9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intervals in which a function is increasing or decreasing</w:t>
            </w:r>
          </w:p>
        </w:tc>
      </w:tr>
      <w:tr w:rsidR="006A2D0A" w14:paraId="1794CD59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606DD44D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70767C57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0C8D04CD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18FDF53B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61B59A38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0EEA429E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4C0A6CEE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4701D5E1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2C76F666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6AD782D7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68C35F80" w14:textId="11507678" w:rsidR="006A2D0A" w:rsidRDefault="00A5798A" w:rsidP="006A2D0A">
            <w:pPr>
              <w:jc w:val="center"/>
              <w:rPr>
                <w:b/>
              </w:rPr>
            </w:pPr>
            <w:hyperlink r:id="rId151" w:anchor="page=14">
              <w:r w:rsidR="006A2D0A">
                <w:rPr>
                  <w:rFonts w:ascii="Times New Roman" w:eastAsia="Times New Roman" w:hAnsi="Times New Roman" w:cs="Times New Roman"/>
                  <w:b/>
                  <w:color w:val="000000"/>
                  <w:sz w:val="18"/>
                  <w:szCs w:val="18"/>
                  <w:u w:val="single"/>
                </w:rPr>
                <w:t>AII.7c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2A3392D5" w14:textId="77777777" w:rsidR="006A2D0A" w:rsidRDefault="006A2D0A" w:rsidP="006A2D0A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maxima and minima</w:t>
            </w:r>
          </w:p>
        </w:tc>
      </w:tr>
      <w:tr w:rsidR="006A2D0A" w14:paraId="289892BC" w14:textId="77777777" w:rsidTr="0025295B">
        <w:trPr>
          <w:trHeight w:val="989"/>
        </w:trPr>
        <w:tc>
          <w:tcPr>
            <w:tcW w:w="638" w:type="dxa"/>
            <w:shd w:val="clear" w:color="auto" w:fill="C2D69B" w:themeFill="accent3" w:themeFillTint="99"/>
          </w:tcPr>
          <w:p w14:paraId="42968C4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248F4094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26AD32A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5D7BFB31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7860632F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24CA00DB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48F91EB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42DDE5B3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55C1CB48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06A07F66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5644114B" w14:textId="1C24565D" w:rsidR="006A2D0A" w:rsidRDefault="00A5798A" w:rsidP="006A2D0A">
            <w:pPr>
              <w:jc w:val="center"/>
              <w:rPr>
                <w:b/>
              </w:rPr>
            </w:pPr>
            <w:hyperlink r:id="rId152" w:anchor="page=14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7d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0C584EA7" w14:textId="77777777" w:rsidR="006A2D0A" w:rsidRDefault="006A2D0A" w:rsidP="006A2D0A">
            <w:pPr>
              <w:tabs>
                <w:tab w:val="left" w:pos="1008"/>
              </w:tabs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investigate and analyze linear, quadratic, absolute value, square root, cube root, rational, polynomial, exponential and logarithmic function families algebraically and graphically. Key concepts include: </w:t>
            </w:r>
          </w:p>
          <w:p w14:paraId="32CE1F6E" w14:textId="77777777" w:rsidR="006A2D0A" w:rsidRDefault="006A2D0A" w:rsidP="006A2D0A">
            <w:pP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zeros </w:t>
            </w:r>
          </w:p>
        </w:tc>
      </w:tr>
      <w:tr w:rsidR="006A2D0A" w14:paraId="79066B52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0041ECA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7C1F5DAF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5A59FF2E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499F72A2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04FD926A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0EE68CA8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DAEB996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3127DF0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27766736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04624263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4899732E" w14:textId="67C6F0CB" w:rsidR="006A2D0A" w:rsidRDefault="00A5798A" w:rsidP="006A2D0A">
            <w:pPr>
              <w:jc w:val="center"/>
              <w:rPr>
                <w:b/>
              </w:rPr>
            </w:pPr>
            <w:hyperlink r:id="rId153" w:anchor="page=14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7e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41E493C9" w14:textId="77777777" w:rsidR="006A2D0A" w:rsidRDefault="006A2D0A" w:rsidP="006A2D0A">
            <w:pP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intercepts</w:t>
            </w:r>
          </w:p>
        </w:tc>
      </w:tr>
      <w:tr w:rsidR="006A2D0A" w14:paraId="5EA5C38C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065018D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49D485F4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7923C9CA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6D0136A7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629A90A3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5EABB3AD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C18D45A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F977F19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51F3CC68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10F581F5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3587551E" w14:textId="1DF40A09" w:rsidR="006A2D0A" w:rsidRDefault="00A5798A" w:rsidP="006A2D0A">
            <w:pPr>
              <w:jc w:val="center"/>
              <w:rPr>
                <w:b/>
              </w:rPr>
            </w:pPr>
            <w:hyperlink r:id="rId154" w:anchor="page=14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7f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23D933D2" w14:textId="77777777" w:rsidR="006A2D0A" w:rsidRDefault="006A2D0A" w:rsidP="006A2D0A">
            <w:pP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values of a function for elements in its domain </w:t>
            </w:r>
          </w:p>
        </w:tc>
      </w:tr>
      <w:tr w:rsidR="006A2D0A" w14:paraId="56093F9F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184BBDE9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2CC14446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0D6506DA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77C48F5E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4ABCEF8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4D3CE022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36F6200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530F782F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13828948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11D93958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5579A28F" w14:textId="08BA9E71" w:rsidR="006A2D0A" w:rsidRDefault="00A5798A" w:rsidP="006A2D0A">
            <w:pPr>
              <w:jc w:val="center"/>
              <w:rPr>
                <w:b/>
              </w:rPr>
            </w:pPr>
            <w:hyperlink r:id="rId155" w:anchor="page=14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7g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365E2DA1" w14:textId="77777777" w:rsidR="006A2D0A" w:rsidRDefault="006A2D0A" w:rsidP="006A2D0A">
            <w:pP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connections between any two representations of function including concrete, verbal, numeric, graphic, and algebraic; </w:t>
            </w:r>
          </w:p>
        </w:tc>
      </w:tr>
      <w:tr w:rsidR="006A2D0A" w14:paraId="5288C72D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3BDA9133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4B013495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084B16EB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43BAE03B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73390D6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6EC302D3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4A5048AB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500B73E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07828750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358DCDF9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1C238EFE" w14:textId="0DB3DF46" w:rsidR="006A2D0A" w:rsidRDefault="00A5798A" w:rsidP="006A2D0A">
            <w:pPr>
              <w:jc w:val="center"/>
              <w:rPr>
                <w:b/>
              </w:rPr>
            </w:pPr>
            <w:hyperlink r:id="rId156" w:anchor="page=14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7h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1B316F55" w14:textId="77777777" w:rsidR="006A2D0A" w:rsidRDefault="006A2D0A" w:rsidP="006A2D0A">
            <w:pP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end behavior; </w:t>
            </w:r>
          </w:p>
        </w:tc>
      </w:tr>
      <w:tr w:rsidR="006A2D0A" w14:paraId="094769DE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644DE522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1B5C36C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3BAD1EB8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7B8050CE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04A8F87C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61515415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8139BD3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734D9A3B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0322CC90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690E5EFE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675F1655" w14:textId="584891AF" w:rsidR="006A2D0A" w:rsidRDefault="00A5798A" w:rsidP="006A2D0A">
            <w:pPr>
              <w:jc w:val="center"/>
              <w:rPr>
                <w:b/>
              </w:rPr>
            </w:pPr>
            <w:hyperlink r:id="rId157" w:anchor="page=14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7i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45E8A67A" w14:textId="77777777" w:rsidR="006A2D0A" w:rsidRDefault="006A2D0A" w:rsidP="006A2D0A">
            <w:pP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vertical and horizontal asymptotes; </w:t>
            </w:r>
          </w:p>
        </w:tc>
      </w:tr>
      <w:tr w:rsidR="006A2D0A" w14:paraId="6913C6EF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13B5316F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2936234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1CF3235F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36A0B42D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4E2CF2D2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2D6C3F47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2CC44A3B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1607F32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6DFC58C2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04E60224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06ECE13E" w14:textId="4FDCB84B" w:rsidR="006A2D0A" w:rsidRDefault="00A5798A" w:rsidP="006A2D0A">
            <w:pPr>
              <w:jc w:val="center"/>
              <w:rPr>
                <w:b/>
              </w:rPr>
            </w:pPr>
            <w:hyperlink r:id="rId158" w:anchor="page=14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7j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4889C9E9" w14:textId="77777777" w:rsidR="006A2D0A" w:rsidRDefault="006A2D0A" w:rsidP="006A2D0A">
            <w:pP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inverse of a function; and </w:t>
            </w:r>
          </w:p>
        </w:tc>
      </w:tr>
      <w:tr w:rsidR="006A2D0A" w14:paraId="3C05DB72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36C3B01E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0C483AF4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4A0A6421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0BB01664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7D57A9FB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2720F01B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35A80145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  <w:vAlign w:val="center"/>
          </w:tcPr>
          <w:p w14:paraId="09457628" w14:textId="77777777" w:rsidR="006A2D0A" w:rsidRDefault="006A2D0A" w:rsidP="006A2D0A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48D297F3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521C20B0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1C1EF0DB" w14:textId="7FB3B50A" w:rsidR="006A2D0A" w:rsidRDefault="00A5798A" w:rsidP="006A2D0A">
            <w:pPr>
              <w:jc w:val="center"/>
              <w:rPr>
                <w:b/>
              </w:rPr>
            </w:pPr>
            <w:hyperlink r:id="rId159" w:anchor="page=14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7k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6A0AD121" w14:textId="77777777" w:rsidR="006A2D0A" w:rsidRDefault="006A2D0A" w:rsidP="006A2D0A">
            <w:pPr>
              <w:tabs>
                <w:tab w:val="left" w:pos="1008"/>
              </w:tabs>
              <w:spacing w:line="276" w:lineRule="auto"/>
              <w:ind w:left="18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composition of functions algebraically</w:t>
            </w:r>
          </w:p>
        </w:tc>
      </w:tr>
      <w:tr w:rsidR="006A2D0A" w14:paraId="7836A27A" w14:textId="77777777" w:rsidTr="0025295B">
        <w:trPr>
          <w:trHeight w:val="500"/>
        </w:trPr>
        <w:tc>
          <w:tcPr>
            <w:tcW w:w="638" w:type="dxa"/>
            <w:shd w:val="clear" w:color="auto" w:fill="C2D69B" w:themeFill="accent3" w:themeFillTint="99"/>
          </w:tcPr>
          <w:p w14:paraId="47C072F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3D0648D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3524356B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49222C40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2D69B" w:themeFill="accent3" w:themeFillTint="99"/>
          </w:tcPr>
          <w:p w14:paraId="3F08800C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C2D69B" w:themeFill="accent3" w:themeFillTint="99"/>
          </w:tcPr>
          <w:p w14:paraId="44251C4F" w14:textId="77777777" w:rsidR="006A2D0A" w:rsidRDefault="006A2D0A" w:rsidP="006A2D0A">
            <w:r w:rsidRPr="006C37D4">
              <w:rPr>
                <w:rFonts w:ascii="Times New Roman" w:eastAsia="Times New Roman" w:hAnsi="Times New Roman" w:cs="Times New Roman"/>
                <w:color w:val="C2D69B" w:themeColor="accent3" w:themeTint="99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5EBBD545" w14:textId="77777777" w:rsidR="006A2D0A" w:rsidRPr="008C1C5A" w:rsidRDefault="006A2D0A" w:rsidP="006A2D0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 w:themeFill="background1"/>
            <w:vAlign w:val="center"/>
          </w:tcPr>
          <w:p w14:paraId="66F19859" w14:textId="77777777" w:rsidR="006A2D0A" w:rsidRPr="008C1C5A" w:rsidRDefault="006A2D0A" w:rsidP="006A2D0A">
            <w:pPr>
              <w:jc w:val="center"/>
              <w:rPr>
                <w:color w:val="FFFFFF" w:themeColor="background1"/>
              </w:rPr>
            </w:pPr>
            <w:r w:rsidRPr="008C1C5A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9BBB59" w:themeFill="accent3"/>
          </w:tcPr>
          <w:p w14:paraId="5D6E77D4" w14:textId="77777777" w:rsidR="006A2D0A" w:rsidRDefault="006A2D0A" w:rsidP="006A2D0A">
            <w:r w:rsidRPr="00987B07">
              <w:rPr>
                <w:rFonts w:ascii="Times New Roman" w:eastAsia="Times New Roman" w:hAnsi="Times New Roman" w:cs="Times New Roman"/>
                <w:color w:val="9BBB59" w:themeColor="accent3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4F6228"/>
            <w:vAlign w:val="center"/>
          </w:tcPr>
          <w:p w14:paraId="71F7F6A0" w14:textId="77777777" w:rsidR="006A2D0A" w:rsidRDefault="006A2D0A" w:rsidP="006A2D0A">
            <w:pPr>
              <w:jc w:val="center"/>
              <w:rPr>
                <w:rFonts w:ascii="Times New Roman" w:eastAsia="Times New Roman" w:hAnsi="Times New Roman" w:cs="Times New Roman"/>
                <w:color w:val="4F6228"/>
              </w:rPr>
            </w:pPr>
            <w:r>
              <w:rPr>
                <w:rFonts w:ascii="Times New Roman" w:eastAsia="Times New Roman" w:hAnsi="Times New Roman" w:cs="Times New Roman"/>
                <w:color w:val="4F6228"/>
                <w:sz w:val="18"/>
                <w:szCs w:val="18"/>
              </w:rPr>
              <w:t>HS</w:t>
            </w:r>
          </w:p>
        </w:tc>
        <w:tc>
          <w:tcPr>
            <w:tcW w:w="747" w:type="dxa"/>
            <w:shd w:val="clear" w:color="auto" w:fill="4F6228"/>
            <w:vAlign w:val="center"/>
          </w:tcPr>
          <w:p w14:paraId="50BD4692" w14:textId="6E567F3D" w:rsidR="006A2D0A" w:rsidRDefault="00A5798A" w:rsidP="006A2D0A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60" w:anchor="page=19">
              <w:r w:rsidR="006A2D0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AII.8</w:t>
              </w:r>
            </w:hyperlink>
          </w:p>
        </w:tc>
        <w:tc>
          <w:tcPr>
            <w:tcW w:w="7357" w:type="dxa"/>
            <w:shd w:val="clear" w:color="auto" w:fill="FFFFFF"/>
            <w:vAlign w:val="center"/>
          </w:tcPr>
          <w:p w14:paraId="08491EFE" w14:textId="77777777" w:rsidR="006A2D0A" w:rsidRPr="00703839" w:rsidRDefault="006A2D0A" w:rsidP="006A2D0A">
            <w:pPr>
              <w:tabs>
                <w:tab w:val="left" w:pos="1008"/>
              </w:tabs>
              <w:ind w:left="141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703839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Investigate and describe the relationships among solutions of an equation, zeros of a function, </w:t>
            </w:r>
            <w:r w:rsidRPr="00703839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x</w:t>
            </w:r>
            <w:r w:rsidRPr="00703839">
              <w:rPr>
                <w:rFonts w:ascii="Times New Roman" w:eastAsia="Times New Roman" w:hAnsi="Times New Roman" w:cs="Times New Roman"/>
                <w:sz w:val="18"/>
                <w:szCs w:val="18"/>
              </w:rPr>
              <w:t>-intercepts of a graph, and factors of a polynomial expression.</w:t>
            </w:r>
          </w:p>
        </w:tc>
      </w:tr>
    </w:tbl>
    <w:p w14:paraId="630428F7" w14:textId="77777777" w:rsidR="001B043D" w:rsidRDefault="007E5D19">
      <w:pPr>
        <w:rPr>
          <w:rFonts w:ascii="Times New Roman" w:eastAsia="Times New Roman" w:hAnsi="Times New Roman" w:cs="Times New Roman"/>
          <w:sz w:val="18"/>
          <w:szCs w:val="18"/>
        </w:rPr>
      </w:pPr>
      <w:r>
        <w:rPr>
          <w:rFonts w:ascii="Times New Roman" w:eastAsia="Times New Roman" w:hAnsi="Times New Roman" w:cs="Times New Roman"/>
          <w:sz w:val="18"/>
          <w:szCs w:val="18"/>
        </w:rPr>
        <w:t xml:space="preserve">NOTE: Each Standard of Learning is hyperlinked to the corresponding 2016 </w:t>
      </w:r>
      <w:r>
        <w:rPr>
          <w:rFonts w:ascii="Times New Roman" w:eastAsia="Times New Roman" w:hAnsi="Times New Roman" w:cs="Times New Roman"/>
          <w:i/>
          <w:sz w:val="18"/>
          <w:szCs w:val="18"/>
        </w:rPr>
        <w:t>Mathematics Standards of Learning</w:t>
      </w:r>
      <w:r>
        <w:rPr>
          <w:rFonts w:ascii="Times New Roman" w:eastAsia="Times New Roman" w:hAnsi="Times New Roman" w:cs="Times New Roman"/>
          <w:sz w:val="18"/>
          <w:szCs w:val="18"/>
        </w:rPr>
        <w:t xml:space="preserve"> Curriculum Framework grade level/course document on the VDOE website.</w:t>
      </w:r>
      <w:r>
        <w:br w:type="page"/>
      </w:r>
    </w:p>
    <w:tbl>
      <w:tblPr>
        <w:tblStyle w:val="4"/>
        <w:tblW w:w="14256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14256"/>
      </w:tblGrid>
      <w:tr w:rsidR="001B043D" w14:paraId="0D35088E" w14:textId="77777777" w:rsidTr="006A2D0A">
        <w:tc>
          <w:tcPr>
            <w:tcW w:w="14256" w:type="dxa"/>
            <w:shd w:val="clear" w:color="auto" w:fill="948A54"/>
          </w:tcPr>
          <w:p w14:paraId="31A4754E" w14:textId="77777777" w:rsidR="001B043D" w:rsidRDefault="007E5D19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Cross-Strand Connections – Relations and Functions</w:t>
            </w:r>
          </w:p>
        </w:tc>
      </w:tr>
      <w:tr w:rsidR="001B043D" w14:paraId="6555A881" w14:textId="77777777" w:rsidTr="006A2D0A">
        <w:trPr>
          <w:trHeight w:val="2160"/>
        </w:trPr>
        <w:tc>
          <w:tcPr>
            <w:tcW w:w="14256" w:type="dxa"/>
          </w:tcPr>
          <w:p w14:paraId="4695F38C" w14:textId="77777777" w:rsidR="001B043D" w:rsidRDefault="001B043D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  <w:p w14:paraId="01AD1209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Number and Number Sense Connections</w:t>
            </w:r>
          </w:p>
          <w:p w14:paraId="6799A461" w14:textId="3773BA89" w:rsidR="001B043D" w:rsidRPr="006A2D0A" w:rsidRDefault="00A5798A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contextualSpacing/>
              <w:rPr>
                <w:sz w:val="18"/>
                <w:szCs w:val="18"/>
              </w:rPr>
            </w:pPr>
            <w:hyperlink r:id="rId161" w:anchor="page=8" w:history="1">
              <w:r w:rsidR="007E5D19" w:rsidRPr="006A2D0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1</w:t>
              </w:r>
            </w:hyperlink>
            <w:r w:rsidR="007E5D19" w:rsidRPr="006A2D0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– represents relationships between quantities using ratios </w:t>
            </w:r>
          </w:p>
          <w:p w14:paraId="0C441787" w14:textId="77777777" w:rsidR="001B043D" w:rsidRPr="006A2D0A" w:rsidRDefault="007E5D1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 w:line="276" w:lineRule="auto"/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 w:rsidRPr="006A2D0A"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Computation and Estimation Connections</w:t>
            </w:r>
          </w:p>
          <w:p w14:paraId="2B474AF2" w14:textId="2D552B3E" w:rsidR="001B043D" w:rsidRDefault="00A5798A">
            <w:pPr>
              <w:numPr>
                <w:ilvl w:val="0"/>
                <w:numId w:val="1"/>
              </w:numPr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162" w:anchor="page=15" w:history="1">
              <w:r w:rsidR="007E5D19" w:rsidRPr="006A2D0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6.4</w:t>
              </w:r>
            </w:hyperlink>
            <w:r w:rsidR="007E5D19" w:rsidRPr="006A2D0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- </w:t>
            </w:r>
            <w:r w:rsidR="007E5D19" w:rsidRPr="006A2D0A">
              <w:rPr>
                <w:rFonts w:ascii="Times New Roman" w:eastAsia="Times New Roman" w:hAnsi="Times New Roman" w:cs="Times New Roman"/>
                <w:sz w:val="18"/>
                <w:szCs w:val="18"/>
              </w:rPr>
              <w:t>re</w:t>
            </w:r>
            <w:r w:rsidR="007E5D19">
              <w:rPr>
                <w:rFonts w:ascii="Times New Roman" w:eastAsia="Times New Roman" w:hAnsi="Times New Roman" w:cs="Times New Roman"/>
                <w:sz w:val="18"/>
                <w:szCs w:val="18"/>
              </w:rPr>
              <w:t>cognize and represent patterns with whole number exponents and perfect squares</w:t>
            </w:r>
          </w:p>
          <w:p w14:paraId="6912E287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Measurement and Geometry Connections</w:t>
            </w:r>
          </w:p>
          <w:p w14:paraId="1489533A" w14:textId="77777777" w:rsidR="001B043D" w:rsidRDefault="001B043D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</w:p>
          <w:p w14:paraId="734A870C" w14:textId="77777777" w:rsidR="001B043D" w:rsidRDefault="007E5D19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Probability and Statistics Connections</w:t>
            </w: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</w:t>
            </w:r>
          </w:p>
          <w:p w14:paraId="0D2BD34B" w14:textId="77777777" w:rsidR="001B043D" w:rsidRDefault="001B043D">
            <w:pPr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</w:tbl>
    <w:p w14:paraId="222E48E9" w14:textId="77777777" w:rsidR="00653E1B" w:rsidRDefault="007E5D19" w:rsidP="008C1C5A">
      <w:pPr>
        <w:spacing w:after="0" w:line="240" w:lineRule="auto"/>
        <w:rPr>
          <w:rFonts w:ascii="Times New Roman" w:eastAsia="Times New Roman" w:hAnsi="Times New Roman" w:cs="Times New Roman"/>
          <w:sz w:val="18"/>
          <w:szCs w:val="18"/>
        </w:rPr>
        <w:sectPr w:rsidR="00653E1B" w:rsidSect="00657F56">
          <w:headerReference w:type="default" r:id="rId163"/>
          <w:footerReference w:type="default" r:id="rId164"/>
          <w:footerReference w:type="first" r:id="rId165"/>
          <w:pgSz w:w="15840" w:h="12240" w:orient="landscape"/>
          <w:pgMar w:top="576" w:right="720" w:bottom="720" w:left="720" w:header="576" w:footer="720" w:gutter="0"/>
          <w:pgNumType w:start="1"/>
          <w:cols w:space="720"/>
          <w:titlePg/>
          <w:docGrid w:linePitch="299"/>
        </w:sectPr>
      </w:pPr>
      <w:r w:rsidRPr="008C1C5A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8C1C5A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8C1C5A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</w:t>
      </w:r>
      <w:r>
        <w:rPr>
          <w:rFonts w:ascii="Times New Roman" w:eastAsia="Times New Roman" w:hAnsi="Times New Roman" w:cs="Times New Roman"/>
          <w:sz w:val="18"/>
          <w:szCs w:val="18"/>
        </w:rPr>
        <w:t>.</w:t>
      </w:r>
      <w:r w:rsidR="00AC43EB">
        <w:rPr>
          <w:rFonts w:ascii="Times New Roman" w:eastAsia="Times New Roman" w:hAnsi="Times New Roman" w:cs="Times New Roman"/>
          <w:sz w:val="18"/>
          <w:szCs w:val="18"/>
        </w:rPr>
        <w:t xml:space="preserve">  </w:t>
      </w:r>
      <w:r w:rsidR="00AC43EB" w:rsidRPr="00C8299B">
        <w:rPr>
          <w:rFonts w:ascii="Times New Roman" w:eastAsia="Times New Roman" w:hAnsi="Times New Roman" w:cs="Times New Roman"/>
          <w:sz w:val="16"/>
          <w:szCs w:val="18"/>
        </w:rPr>
        <w:t>This is only a representative list of the connections that could be made and not a comprehensive list of all cross-strand connections.</w:t>
      </w:r>
    </w:p>
    <w:p w14:paraId="64AFE9A2" w14:textId="77777777" w:rsidR="001B043D" w:rsidRDefault="00653E1B" w:rsidP="003531F7">
      <w:pPr>
        <w:tabs>
          <w:tab w:val="left" w:pos="3030"/>
        </w:tabs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lastRenderedPageBreak/>
        <w:t>Mi</w:t>
      </w:r>
      <w:r w:rsidR="007E5D19">
        <w:rPr>
          <w:rFonts w:ascii="Times New Roman" w:eastAsia="Times New Roman" w:hAnsi="Times New Roman" w:cs="Times New Roman"/>
          <w:b/>
        </w:rPr>
        <w:t xml:space="preserve">ddle School Mathematics </w:t>
      </w:r>
      <w:r w:rsidR="007E5D19">
        <w:rPr>
          <w:rFonts w:ascii="Times New Roman" w:eastAsia="Times New Roman" w:hAnsi="Times New Roman" w:cs="Times New Roman"/>
          <w:b/>
          <w:i/>
        </w:rPr>
        <w:t>2016 Mathematics Standards of Learning</w:t>
      </w:r>
    </w:p>
    <w:p w14:paraId="4BA2E7A2" w14:textId="77777777" w:rsidR="001B043D" w:rsidRDefault="007E5D19" w:rsidP="00AE46F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pplication of Properties of Real Numbers</w:t>
      </w:r>
      <w:r>
        <w:rPr>
          <w:rFonts w:ascii="Times New Roman" w:eastAsia="Times New Roman" w:hAnsi="Times New Roman" w:cs="Times New Roman"/>
          <w:b/>
          <w:vertAlign w:val="superscript"/>
        </w:rPr>
        <w:t>1</w:t>
      </w:r>
      <w:r>
        <w:rPr>
          <w:rFonts w:ascii="Times New Roman" w:eastAsia="Times New Roman" w:hAnsi="Times New Roman" w:cs="Times New Roman"/>
          <w:b/>
        </w:rPr>
        <w:t xml:space="preserve"> </w:t>
      </w:r>
      <w:r w:rsidR="003D77E1">
        <w:rPr>
          <w:rFonts w:ascii="Times New Roman" w:eastAsia="Times New Roman" w:hAnsi="Times New Roman" w:cs="Times New Roman"/>
          <w:b/>
        </w:rPr>
        <w:t>-</w:t>
      </w:r>
      <w:r w:rsidR="00491930">
        <w:rPr>
          <w:rFonts w:ascii="Times New Roman" w:eastAsia="Times New Roman" w:hAnsi="Times New Roman" w:cs="Times New Roman"/>
          <w:b/>
        </w:rPr>
        <w:t xml:space="preserve"> Patterns, Functions, and Algebra Strand</w:t>
      </w:r>
    </w:p>
    <w:p w14:paraId="439D0E63" w14:textId="77777777" w:rsidR="00AE46F2" w:rsidRPr="00AE46F2" w:rsidRDefault="00AE46F2" w:rsidP="00AE46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</w:rPr>
      </w:pPr>
      <w:r w:rsidRPr="00AE46F2">
        <w:rPr>
          <w:rFonts w:ascii="Times New Roman" w:eastAsia="Times New Roman" w:hAnsi="Times New Roman" w:cs="Times New Roman"/>
          <w:b/>
          <w:noProof/>
          <w:sz w:val="20"/>
        </w:rPr>
        <w:drawing>
          <wp:inline distT="0" distB="0" distL="0" distR="0" wp14:anchorId="242BB53B" wp14:editId="3BD45A72">
            <wp:extent cx="164592" cy="155448"/>
            <wp:effectExtent l="0" t="0" r="6985" b="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" cy="1554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E46F2">
        <w:rPr>
          <w:rFonts w:ascii="Times New Roman" w:eastAsia="Times New Roman" w:hAnsi="Times New Roman" w:cs="Times New Roman"/>
          <w:sz w:val="20"/>
        </w:rPr>
        <w:t>= property can be applied in this standard</w:t>
      </w:r>
      <w:r>
        <w:rPr>
          <w:rFonts w:ascii="Times New Roman" w:eastAsia="Times New Roman" w:hAnsi="Times New Roman" w:cs="Times New Roman"/>
          <w:sz w:val="20"/>
        </w:rPr>
        <w:t>; N/A = not applicable</w:t>
      </w:r>
    </w:p>
    <w:tbl>
      <w:tblPr>
        <w:tblStyle w:val="2"/>
        <w:tblW w:w="12144" w:type="dxa"/>
        <w:jc w:val="center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4176"/>
        <w:gridCol w:w="996"/>
        <w:gridCol w:w="996"/>
        <w:gridCol w:w="996"/>
        <w:gridCol w:w="996"/>
        <w:gridCol w:w="996"/>
        <w:gridCol w:w="996"/>
        <w:gridCol w:w="996"/>
        <w:gridCol w:w="996"/>
      </w:tblGrid>
      <w:tr w:rsidR="00024CFE" w14:paraId="0C1D26A5" w14:textId="77777777" w:rsidTr="006A2D0A">
        <w:trPr>
          <w:jc w:val="center"/>
        </w:trPr>
        <w:tc>
          <w:tcPr>
            <w:tcW w:w="4176" w:type="dxa"/>
            <w:shd w:val="clear" w:color="auto" w:fill="D9D9D9"/>
          </w:tcPr>
          <w:p w14:paraId="7B3DD250" w14:textId="77777777" w:rsidR="00024CFE" w:rsidRDefault="00024CFE" w:rsidP="00040F74">
            <w:pPr>
              <w:ind w:left="-18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Standard of Learning Description</w:t>
            </w:r>
          </w:p>
        </w:tc>
        <w:tc>
          <w:tcPr>
            <w:tcW w:w="996" w:type="dxa"/>
            <w:shd w:val="clear" w:color="auto" w:fill="D9D9D9"/>
          </w:tcPr>
          <w:p w14:paraId="0DBA4BEA" w14:textId="77777777" w:rsidR="00024CFE" w:rsidRPr="00C969FA" w:rsidRDefault="00024CFE" w:rsidP="00040F74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C969FA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Solve One-Step Linear Equations</w:t>
            </w:r>
          </w:p>
          <w:p w14:paraId="3EFF056F" w14:textId="0946B304" w:rsidR="00024CFE" w:rsidRPr="00C969FA" w:rsidRDefault="00A5798A" w:rsidP="00040F74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hyperlink r:id="rId167" w:anchor="page=42" w:history="1">
              <w:r w:rsidR="00024CFE" w:rsidRPr="00C969FA">
                <w:rPr>
                  <w:rStyle w:val="Hyperlink"/>
                  <w:rFonts w:ascii="Times New Roman" w:eastAsia="Times New Roman" w:hAnsi="Times New Roman" w:cs="Times New Roman"/>
                  <w:b/>
                  <w:color w:val="000000" w:themeColor="text1"/>
                </w:rPr>
                <w:t>6.13</w:t>
              </w:r>
            </w:hyperlink>
          </w:p>
        </w:tc>
        <w:tc>
          <w:tcPr>
            <w:tcW w:w="996" w:type="dxa"/>
            <w:shd w:val="clear" w:color="auto" w:fill="D9D9D9"/>
          </w:tcPr>
          <w:p w14:paraId="58803A5B" w14:textId="77777777" w:rsidR="00024CFE" w:rsidRPr="00C969FA" w:rsidRDefault="00024CFE" w:rsidP="00040F74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C969FA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Solve One-Step Linear Inequalities (addition/</w:t>
            </w:r>
            <w:r w:rsidRPr="00C969FA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br/>
              <w:t>subtraction only)</w:t>
            </w:r>
          </w:p>
          <w:p w14:paraId="4A4B9664" w14:textId="16C42EED" w:rsidR="00024CFE" w:rsidRPr="00C969FA" w:rsidRDefault="00A5798A" w:rsidP="00040F74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hyperlink r:id="rId168" w:anchor="page=45" w:history="1">
              <w:r w:rsidR="00024CFE" w:rsidRPr="00C969FA">
                <w:rPr>
                  <w:rStyle w:val="Hyperlink"/>
                  <w:rFonts w:ascii="Times New Roman" w:eastAsia="Times New Roman" w:hAnsi="Times New Roman" w:cs="Times New Roman"/>
                  <w:b/>
                  <w:color w:val="000000" w:themeColor="text1"/>
                </w:rPr>
                <w:t>6.14b</w:t>
              </w:r>
            </w:hyperlink>
          </w:p>
        </w:tc>
        <w:tc>
          <w:tcPr>
            <w:tcW w:w="996" w:type="dxa"/>
            <w:shd w:val="clear" w:color="auto" w:fill="D9D9D9"/>
          </w:tcPr>
          <w:p w14:paraId="50D5524B" w14:textId="77777777" w:rsidR="00024CFE" w:rsidRDefault="00024CFE" w:rsidP="00040F74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Evaluate Algebraic Expressions </w:t>
            </w:r>
          </w:p>
          <w:p w14:paraId="22C2EA87" w14:textId="2C643FBE" w:rsidR="00024CFE" w:rsidRDefault="00A5798A" w:rsidP="00040F74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169" w:anchor="page=39">
              <w:r w:rsidR="00024CFE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7.11</w:t>
              </w:r>
            </w:hyperlink>
          </w:p>
        </w:tc>
        <w:tc>
          <w:tcPr>
            <w:tcW w:w="996" w:type="dxa"/>
            <w:shd w:val="clear" w:color="auto" w:fill="D9D9D9"/>
          </w:tcPr>
          <w:p w14:paraId="2AAC0A5F" w14:textId="77777777" w:rsidR="00024CFE" w:rsidRDefault="00024CFE" w:rsidP="00040F74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Solve Two-Step Linear Equations</w:t>
            </w:r>
          </w:p>
          <w:p w14:paraId="2516A35F" w14:textId="03960F33" w:rsidR="00024CFE" w:rsidRDefault="00A5798A" w:rsidP="00040F74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170" w:anchor="page=41">
              <w:r w:rsidR="00024CFE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7.12</w:t>
              </w:r>
            </w:hyperlink>
          </w:p>
        </w:tc>
        <w:tc>
          <w:tcPr>
            <w:tcW w:w="996" w:type="dxa"/>
            <w:shd w:val="clear" w:color="auto" w:fill="D9D9D9"/>
          </w:tcPr>
          <w:p w14:paraId="70864A93" w14:textId="77777777" w:rsidR="00024CFE" w:rsidRDefault="00024CFE" w:rsidP="00040F74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Solve One- and Two-Step Linear Inequalities</w:t>
            </w:r>
          </w:p>
          <w:p w14:paraId="6AE7EC26" w14:textId="422D391D" w:rsidR="00024CFE" w:rsidRDefault="00A5798A" w:rsidP="00040F74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171" w:anchor="page=43">
              <w:r w:rsidR="00024CFE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7.13</w:t>
              </w:r>
            </w:hyperlink>
          </w:p>
        </w:tc>
        <w:tc>
          <w:tcPr>
            <w:tcW w:w="996" w:type="dxa"/>
            <w:shd w:val="clear" w:color="auto" w:fill="D9D9D9"/>
          </w:tcPr>
          <w:p w14:paraId="5E5B6CA8" w14:textId="77777777" w:rsidR="00024CFE" w:rsidRDefault="00024CFE" w:rsidP="00040F74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Evaluate/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Simplify Algebraic Expressions </w:t>
            </w:r>
          </w:p>
          <w:p w14:paraId="746456CC" w14:textId="2EEF7380" w:rsidR="00024CFE" w:rsidRDefault="00A5798A" w:rsidP="00040F74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172" w:anchor="page=30">
              <w:r w:rsidR="00024CFE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8.14</w:t>
              </w:r>
            </w:hyperlink>
            <w:r w:rsidR="00024CFE">
              <w:rPr>
                <w:rFonts w:ascii="Times New Roman" w:eastAsia="Times New Roman" w:hAnsi="Times New Roman" w:cs="Times New Roman"/>
                <w:b/>
                <w:color w:val="000000"/>
                <w:u w:val="single"/>
              </w:rPr>
              <w:t>a,b</w:t>
            </w:r>
          </w:p>
        </w:tc>
        <w:tc>
          <w:tcPr>
            <w:tcW w:w="996" w:type="dxa"/>
            <w:shd w:val="clear" w:color="auto" w:fill="D9D9D9"/>
          </w:tcPr>
          <w:p w14:paraId="4862D448" w14:textId="2E78336D" w:rsidR="00024CFE" w:rsidRDefault="00024CFE" w:rsidP="00040F74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Solve </w:t>
            </w:r>
            <w:r w:rsidR="00573749">
              <w:rPr>
                <w:rFonts w:ascii="Times New Roman" w:eastAsia="Times New Roman" w:hAnsi="Times New Roman" w:cs="Times New Roman"/>
                <w:sz w:val="16"/>
                <w:szCs w:val="16"/>
              </w:rPr>
              <w:t>Multistep Linear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Equations</w:t>
            </w:r>
          </w:p>
          <w:p w14:paraId="1276B7E2" w14:textId="018E6776" w:rsidR="00024CFE" w:rsidRDefault="00A5798A" w:rsidP="00040F74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173" w:anchor="page=44">
              <w:r w:rsidR="00024CFE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8.17</w:t>
              </w:r>
            </w:hyperlink>
          </w:p>
        </w:tc>
        <w:tc>
          <w:tcPr>
            <w:tcW w:w="996" w:type="dxa"/>
            <w:shd w:val="clear" w:color="auto" w:fill="D9D9D9"/>
          </w:tcPr>
          <w:p w14:paraId="6F7917E4" w14:textId="77777777" w:rsidR="00024CFE" w:rsidRDefault="00024CFE" w:rsidP="00040F74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Solve Multistep Linear Inequalities</w:t>
            </w:r>
          </w:p>
          <w:p w14:paraId="139667EA" w14:textId="0DA882F6" w:rsidR="00024CFE" w:rsidRDefault="00A5798A" w:rsidP="00040F74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174" w:anchor="page=47">
              <w:r w:rsidR="00024CFE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8.18</w:t>
              </w:r>
            </w:hyperlink>
          </w:p>
        </w:tc>
      </w:tr>
      <w:tr w:rsidR="00024CFE" w14:paraId="2B7BC02A" w14:textId="77777777" w:rsidTr="006A2D0A">
        <w:trPr>
          <w:jc w:val="center"/>
        </w:trPr>
        <w:tc>
          <w:tcPr>
            <w:tcW w:w="4176" w:type="dxa"/>
          </w:tcPr>
          <w:p w14:paraId="556048FA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ommutative Property of Addition</w:t>
            </w:r>
          </w:p>
          <w:p w14:paraId="69DC9222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>
              <w:rPr>
                <w:rFonts w:ascii="Times New Roman" w:eastAsia="Times New Roman" w:hAnsi="Times New Roman" w:cs="Times New Roman"/>
              </w:rPr>
              <w:t>+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DDF1118" w14:textId="77777777" w:rsidR="00024CFE" w:rsidRDefault="00024CFE" w:rsidP="003D77E1">
            <w:pPr>
              <w:jc w:val="center"/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C9EA23A" wp14:editId="4CC26A9A">
                  <wp:extent cx="207010" cy="201295"/>
                  <wp:effectExtent l="0" t="0" r="2540" b="8255"/>
                  <wp:docPr id="199" name="Pictur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19FB165" w14:textId="77777777" w:rsidR="00024CFE" w:rsidRPr="00CC147C" w:rsidRDefault="00024CFE" w:rsidP="00AE46F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980867D" wp14:editId="32B43C82">
                  <wp:extent cx="207010" cy="201295"/>
                  <wp:effectExtent l="0" t="0" r="2540" b="8255"/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66523D7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7820B90" wp14:editId="63025FF6">
                  <wp:extent cx="207010" cy="201295"/>
                  <wp:effectExtent l="0" t="0" r="2540" b="8255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11CD921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D285999" wp14:editId="40023EBD">
                  <wp:extent cx="207010" cy="201295"/>
                  <wp:effectExtent l="0" t="0" r="2540" b="825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AC2AD1D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12DB1C0" wp14:editId="4108EB77">
                  <wp:extent cx="207010" cy="201295"/>
                  <wp:effectExtent l="0" t="0" r="2540" b="825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978217A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E3E1078" wp14:editId="7E0A9612">
                  <wp:extent cx="207010" cy="201295"/>
                  <wp:effectExtent l="0" t="0" r="2540" b="825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0A92D66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72C1F81" wp14:editId="72C19883">
                  <wp:extent cx="207010" cy="201295"/>
                  <wp:effectExtent l="0" t="0" r="2540" b="825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53F6112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804D526" wp14:editId="3C71DA83">
                  <wp:extent cx="207010" cy="201295"/>
                  <wp:effectExtent l="0" t="0" r="2540" b="825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4CFE" w14:paraId="48B83F7F" w14:textId="77777777" w:rsidTr="006A2D0A">
        <w:trPr>
          <w:jc w:val="center"/>
        </w:trPr>
        <w:tc>
          <w:tcPr>
            <w:tcW w:w="4176" w:type="dxa"/>
          </w:tcPr>
          <w:p w14:paraId="4587CFD1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ommutative Property of Multiplication</w:t>
            </w:r>
          </w:p>
          <w:p w14:paraId="063C667C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>a</w:t>
            </w:r>
            <w:proofErr w:type="spellEnd"/>
          </w:p>
        </w:tc>
        <w:tc>
          <w:tcPr>
            <w:tcW w:w="996" w:type="dxa"/>
            <w:shd w:val="clear" w:color="auto" w:fill="C2D69B"/>
            <w:vAlign w:val="center"/>
          </w:tcPr>
          <w:p w14:paraId="5634698E" w14:textId="77777777" w:rsidR="00024CFE" w:rsidRDefault="00024CFE" w:rsidP="003D77E1">
            <w:pPr>
              <w:jc w:val="center"/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6D8A6E8" wp14:editId="708811E2">
                  <wp:extent cx="207010" cy="201295"/>
                  <wp:effectExtent l="0" t="0" r="2540" b="8255"/>
                  <wp:docPr id="200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3C24381" w14:textId="77777777" w:rsidR="00024CFE" w:rsidRPr="00CC147C" w:rsidRDefault="00024CFE" w:rsidP="00AE46F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F22F1D4" wp14:editId="6AA42D0D">
                  <wp:extent cx="207010" cy="201295"/>
                  <wp:effectExtent l="0" t="0" r="2540" b="8255"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EA47A50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7614029" wp14:editId="28E74913">
                  <wp:extent cx="207010" cy="201295"/>
                  <wp:effectExtent l="0" t="0" r="2540" b="825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6F52FB8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BEB321F" wp14:editId="18EEAF66">
                  <wp:extent cx="207010" cy="201295"/>
                  <wp:effectExtent l="0" t="0" r="2540" b="825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7348BD2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7CB9142" wp14:editId="7790431A">
                  <wp:extent cx="207010" cy="201295"/>
                  <wp:effectExtent l="0" t="0" r="2540" b="825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5E4D94C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46B2A23" wp14:editId="4E3C7DEB">
                  <wp:extent cx="207010" cy="201295"/>
                  <wp:effectExtent l="0" t="0" r="2540" b="825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771028F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1B78E4C" wp14:editId="79DA98A0">
                  <wp:extent cx="207010" cy="201295"/>
                  <wp:effectExtent l="0" t="0" r="2540" b="825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57C32DE" w14:textId="77777777" w:rsidR="00024CFE" w:rsidRDefault="00024CFE" w:rsidP="003D77E1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21E39F9" wp14:editId="6CA2DBFF">
                  <wp:extent cx="207010" cy="201295"/>
                  <wp:effectExtent l="0" t="0" r="2540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65F" w14:paraId="5804A658" w14:textId="77777777" w:rsidTr="006A2D0A">
        <w:trPr>
          <w:jc w:val="center"/>
        </w:trPr>
        <w:tc>
          <w:tcPr>
            <w:tcW w:w="4176" w:type="dxa"/>
          </w:tcPr>
          <w:p w14:paraId="5F68C499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ssociative Property of Addition</w:t>
            </w:r>
          </w:p>
          <w:p w14:paraId="514B1D23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 xml:space="preserve">) +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a </w:t>
            </w:r>
            <w:r>
              <w:rPr>
                <w:rFonts w:ascii="Times New Roman" w:eastAsia="Times New Roman" w:hAnsi="Times New Roman" w:cs="Times New Roman"/>
              </w:rPr>
              <w:t>+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49A9B5B6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0EACD379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7397FF5" w14:textId="77777777" w:rsidR="00A2265F" w:rsidRDefault="00A2265F" w:rsidP="00A2265F">
            <w:pPr>
              <w:jc w:val="center"/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EDEBDF9" wp14:editId="022AC883">
                  <wp:extent cx="207010" cy="201295"/>
                  <wp:effectExtent l="0" t="0" r="2540" b="825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vAlign w:val="center"/>
          </w:tcPr>
          <w:p w14:paraId="13EE99EC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vAlign w:val="center"/>
          </w:tcPr>
          <w:p w14:paraId="4393A3E3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2031B4D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E5AEEE8" wp14:editId="418BFF4B">
                  <wp:extent cx="207010" cy="201295"/>
                  <wp:effectExtent l="0" t="0" r="2540" b="825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C3B18AA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2CDB5E4" wp14:editId="18C7B6E9">
                  <wp:extent cx="207010" cy="201295"/>
                  <wp:effectExtent l="0" t="0" r="2540" b="825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222DF45F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0C0BC45" wp14:editId="3D0382AD">
                  <wp:extent cx="207010" cy="201295"/>
                  <wp:effectExtent l="0" t="0" r="2540" b="825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65F" w14:paraId="59D640A6" w14:textId="77777777" w:rsidTr="006A2D0A">
        <w:trPr>
          <w:jc w:val="center"/>
        </w:trPr>
        <w:tc>
          <w:tcPr>
            <w:tcW w:w="4176" w:type="dxa"/>
          </w:tcPr>
          <w:p w14:paraId="456E62E6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ssociative Property of Multiplication</w:t>
            </w:r>
          </w:p>
          <w:p w14:paraId="36D4DEBB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Times New Roman" w:eastAsia="Times New Roman" w:hAnsi="Times New Roman" w:cs="Times New Roman"/>
              </w:rPr>
              <w:t>)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b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1F718939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61AA08A7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31ACA4E" w14:textId="77777777" w:rsidR="00A2265F" w:rsidRDefault="00A2265F" w:rsidP="00A2265F">
            <w:pPr>
              <w:jc w:val="center"/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AB8F7FF" wp14:editId="350EC09D">
                  <wp:extent cx="207010" cy="201295"/>
                  <wp:effectExtent l="0" t="0" r="2540" b="825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vAlign w:val="center"/>
          </w:tcPr>
          <w:p w14:paraId="45CFF1CB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vAlign w:val="center"/>
          </w:tcPr>
          <w:p w14:paraId="557BE252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CA63B02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2000BBF" wp14:editId="26CF6785">
                  <wp:extent cx="207010" cy="201295"/>
                  <wp:effectExtent l="0" t="0" r="2540" b="825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0327FAF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DC31794" wp14:editId="406C86CC">
                  <wp:extent cx="207010" cy="201295"/>
                  <wp:effectExtent l="0" t="0" r="2540" b="825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C59531D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E7C07AB" wp14:editId="173EF082">
                  <wp:extent cx="207010" cy="201295"/>
                  <wp:effectExtent l="0" t="0" r="2540" b="825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65F" w14:paraId="67993E8E" w14:textId="77777777" w:rsidTr="006A2D0A">
        <w:trPr>
          <w:jc w:val="center"/>
        </w:trPr>
        <w:tc>
          <w:tcPr>
            <w:tcW w:w="4176" w:type="dxa"/>
          </w:tcPr>
          <w:p w14:paraId="0B7AF43A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Distributive Property </w:t>
            </w:r>
          </w:p>
          <w:p w14:paraId="06F81955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(over addition/subtraction)</w:t>
            </w:r>
          </w:p>
          <w:p w14:paraId="76F0978F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>
              <w:rPr>
                <w:rFonts w:ascii="Times New Roman" w:eastAsia="Times New Roman" w:hAnsi="Times New Roman" w:cs="Times New Roman"/>
              </w:rPr>
              <w:t xml:space="preserve">+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) = </w:t>
            </w: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ac </w:t>
            </w:r>
            <w:r>
              <w:rPr>
                <w:rFonts w:ascii="Times New Roman" w:eastAsia="Times New Roman" w:hAnsi="Times New Roman" w:cs="Times New Roman"/>
              </w:rPr>
              <w:t xml:space="preserve">  and  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>
              <w:rPr>
                <w:rFonts w:ascii="Gungsuh" w:eastAsia="Gungsuh" w:hAnsi="Gungsuh" w:cs="Gungsuh"/>
              </w:rPr>
              <w:t xml:space="preserve">−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) = </w:t>
            </w: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Gungsuh" w:eastAsia="Gungsuh" w:hAnsi="Gungsuh" w:cs="Gungsuh"/>
              </w:rPr>
              <w:t xml:space="preserve"> −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ac </w:t>
            </w:r>
            <w:r>
              <w:rPr>
                <w:rFonts w:ascii="Times New Roman" w:eastAsia="Times New Roman" w:hAnsi="Times New Roman" w:cs="Times New Roman"/>
              </w:rPr>
              <w:t xml:space="preserve">  </w:t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06F3464F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3DDCF3D4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082EF85" w14:textId="77777777" w:rsidR="00A2265F" w:rsidRDefault="00A2265F" w:rsidP="00A2265F">
            <w:pPr>
              <w:jc w:val="center"/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49D6658" wp14:editId="056C23E0">
                  <wp:extent cx="207010" cy="201295"/>
                  <wp:effectExtent l="0" t="0" r="2540" b="825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vAlign w:val="center"/>
          </w:tcPr>
          <w:p w14:paraId="1A2BA38D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vAlign w:val="center"/>
          </w:tcPr>
          <w:p w14:paraId="172E10B9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D443B08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0A8FD0D" wp14:editId="0E00A9CD">
                  <wp:extent cx="207010" cy="201295"/>
                  <wp:effectExtent l="0" t="0" r="2540" b="825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D999A18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A7EDB4A" wp14:editId="7FAF7A19">
                  <wp:extent cx="207010" cy="201295"/>
                  <wp:effectExtent l="0" t="0" r="2540" b="825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28B94BAF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9EC1795" wp14:editId="41516467">
                  <wp:extent cx="207010" cy="201295"/>
                  <wp:effectExtent l="0" t="0" r="2540" b="825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4CFE" w14:paraId="7559D080" w14:textId="77777777" w:rsidTr="006A2D0A">
        <w:trPr>
          <w:jc w:val="center"/>
        </w:trPr>
        <w:tc>
          <w:tcPr>
            <w:tcW w:w="4176" w:type="dxa"/>
          </w:tcPr>
          <w:p w14:paraId="7D01C073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dentity Property of Addition</w:t>
            </w:r>
          </w:p>
          <w:p w14:paraId="4740E713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0 =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= 0 +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FEDA1F1" w14:textId="77777777" w:rsidR="00024CFE" w:rsidRDefault="00024CFE" w:rsidP="003D77E1">
            <w:pPr>
              <w:jc w:val="center"/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A85A2E0" wp14:editId="23C654F3">
                  <wp:extent cx="207010" cy="201295"/>
                  <wp:effectExtent l="0" t="0" r="2540" b="8255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A6A4C73" w14:textId="77777777" w:rsidR="00024CFE" w:rsidRPr="003518B6" w:rsidRDefault="00024CFE" w:rsidP="00AE46F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AB5C57F" wp14:editId="7A665D18">
                  <wp:extent cx="207010" cy="201295"/>
                  <wp:effectExtent l="0" t="0" r="2540" b="8255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B03D6EE" w14:textId="77777777" w:rsidR="00024CFE" w:rsidRDefault="00024CFE" w:rsidP="003D77E1">
            <w:pPr>
              <w:jc w:val="center"/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40E5841" wp14:editId="755C9D3C">
                  <wp:extent cx="207010" cy="201295"/>
                  <wp:effectExtent l="0" t="0" r="2540" b="825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D594BBE" w14:textId="77777777" w:rsidR="00024CFE" w:rsidRDefault="00024CFE" w:rsidP="003D77E1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D090F03" wp14:editId="5F91EEFB">
                  <wp:extent cx="207010" cy="201295"/>
                  <wp:effectExtent l="0" t="0" r="2540" b="825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25BB855A" w14:textId="77777777" w:rsidR="00024CFE" w:rsidRDefault="00024CFE" w:rsidP="003D77E1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C8A0DFD" wp14:editId="574797F2">
                  <wp:extent cx="207010" cy="201295"/>
                  <wp:effectExtent l="0" t="0" r="2540" b="825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25F7928E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09D14A0" wp14:editId="552D25AD">
                  <wp:extent cx="207010" cy="201295"/>
                  <wp:effectExtent l="0" t="0" r="2540" b="825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25BE28A8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00B38E3" wp14:editId="09922A8B">
                  <wp:extent cx="207010" cy="201295"/>
                  <wp:effectExtent l="0" t="0" r="2540" b="8255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B2A6B0F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776D450" wp14:editId="34BBD548">
                  <wp:extent cx="207010" cy="201295"/>
                  <wp:effectExtent l="0" t="0" r="2540" b="825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4CFE" w14:paraId="310D1CA0" w14:textId="77777777" w:rsidTr="006A2D0A">
        <w:trPr>
          <w:jc w:val="center"/>
        </w:trPr>
        <w:tc>
          <w:tcPr>
            <w:tcW w:w="4176" w:type="dxa"/>
          </w:tcPr>
          <w:p w14:paraId="11A0A53B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dentity Property of Multiplication</w:t>
            </w:r>
          </w:p>
          <w:p w14:paraId="5AEF7D1B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· 1 =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= 1·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09F6940" w14:textId="77777777" w:rsidR="00024CFE" w:rsidRDefault="00024CFE" w:rsidP="003D77E1">
            <w:pPr>
              <w:jc w:val="center"/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4F20B4B" wp14:editId="74A7F171">
                  <wp:extent cx="207010" cy="201295"/>
                  <wp:effectExtent l="0" t="0" r="2540" b="8255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E957A10" w14:textId="77777777" w:rsidR="00024CFE" w:rsidRPr="003518B6" w:rsidRDefault="00024CFE" w:rsidP="00AE46F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9E67AE7" wp14:editId="4A05DDB0">
                  <wp:extent cx="207010" cy="201295"/>
                  <wp:effectExtent l="0" t="0" r="2540" b="8255"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778B264" w14:textId="77777777" w:rsidR="00024CFE" w:rsidRDefault="00024CFE" w:rsidP="003D77E1">
            <w:pPr>
              <w:jc w:val="center"/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E1686BF" wp14:editId="213C371D">
                  <wp:extent cx="207010" cy="201295"/>
                  <wp:effectExtent l="0" t="0" r="2540" b="825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C60ACD2" w14:textId="77777777" w:rsidR="00024CFE" w:rsidRDefault="00024CFE" w:rsidP="003D77E1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E1B1254" wp14:editId="0F9ADC3D">
                  <wp:extent cx="207010" cy="201295"/>
                  <wp:effectExtent l="0" t="0" r="2540" b="825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3D2F64A" w14:textId="77777777" w:rsidR="00024CFE" w:rsidRDefault="00024CFE" w:rsidP="003D77E1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2FFBAB8" wp14:editId="67AB0546">
                  <wp:extent cx="207010" cy="201295"/>
                  <wp:effectExtent l="0" t="0" r="2540" b="8255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F3F546A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6F645DE" wp14:editId="50E31DA7">
                  <wp:extent cx="207010" cy="201295"/>
                  <wp:effectExtent l="0" t="0" r="2540" b="825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B96570D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3F57EDD" wp14:editId="6C10AD0A">
                  <wp:extent cx="207010" cy="201295"/>
                  <wp:effectExtent l="0" t="0" r="2540" b="825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19660D1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6CB40C8" wp14:editId="4E812514">
                  <wp:extent cx="207010" cy="201295"/>
                  <wp:effectExtent l="0" t="0" r="2540" b="825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4CFE" w14:paraId="4D34804C" w14:textId="77777777" w:rsidTr="006A2D0A">
        <w:trPr>
          <w:jc w:val="center"/>
        </w:trPr>
        <w:tc>
          <w:tcPr>
            <w:tcW w:w="4176" w:type="dxa"/>
          </w:tcPr>
          <w:p w14:paraId="5F0FF2C6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nverse Property of Addition</w:t>
            </w:r>
          </w:p>
          <w:p w14:paraId="01E18F2B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(-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) = 0 = (-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) +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53E140D" w14:textId="77777777" w:rsidR="00024CFE" w:rsidRDefault="00024CFE" w:rsidP="003D77E1">
            <w:pPr>
              <w:jc w:val="center"/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B7843BC" wp14:editId="5FCB6A79">
                  <wp:extent cx="207010" cy="201295"/>
                  <wp:effectExtent l="0" t="0" r="2540" b="8255"/>
                  <wp:docPr id="206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9940FBD" w14:textId="77777777" w:rsidR="00024CFE" w:rsidRPr="003518B6" w:rsidRDefault="00024CFE" w:rsidP="00AE46F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9C0825F" wp14:editId="095624E5">
                  <wp:extent cx="207010" cy="201295"/>
                  <wp:effectExtent l="0" t="0" r="2540" b="8255"/>
                  <wp:docPr id="213" name="Picture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02CAE69" w14:textId="77777777" w:rsidR="00024CFE" w:rsidRDefault="00024CFE" w:rsidP="003D77E1">
            <w:pPr>
              <w:jc w:val="center"/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8D22960" wp14:editId="418A2CF4">
                  <wp:extent cx="207010" cy="201295"/>
                  <wp:effectExtent l="0" t="0" r="2540" b="825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D2BC997" w14:textId="77777777" w:rsidR="00024CFE" w:rsidRDefault="00024CFE" w:rsidP="003D77E1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CEB67C0" wp14:editId="1DF82C29">
                  <wp:extent cx="207010" cy="201295"/>
                  <wp:effectExtent l="0" t="0" r="2540" b="825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3E1585B" w14:textId="77777777" w:rsidR="00024CFE" w:rsidRDefault="00024CFE" w:rsidP="003D77E1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4C2DAAA" wp14:editId="524B8752">
                  <wp:extent cx="207010" cy="201295"/>
                  <wp:effectExtent l="0" t="0" r="2540" b="8255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707853B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6932D48" wp14:editId="473CEA7D">
                  <wp:extent cx="207010" cy="201295"/>
                  <wp:effectExtent l="0" t="0" r="2540" b="8255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68F1108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6FC9441" wp14:editId="22D04919">
                  <wp:extent cx="207010" cy="201295"/>
                  <wp:effectExtent l="0" t="0" r="2540" b="825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98D4FA0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B910280" wp14:editId="7519A7BD">
                  <wp:extent cx="207010" cy="201295"/>
                  <wp:effectExtent l="0" t="0" r="2540" b="825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4CFE" w14:paraId="06C3F7B9" w14:textId="77777777" w:rsidTr="006A2D0A">
        <w:trPr>
          <w:jc w:val="center"/>
        </w:trPr>
        <w:tc>
          <w:tcPr>
            <w:tcW w:w="4176" w:type="dxa"/>
          </w:tcPr>
          <w:p w14:paraId="722AAEE9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nverse Property of Multiplication</w:t>
            </w:r>
          </w:p>
          <w:p w14:paraId="6A850F89" w14:textId="77777777" w:rsidR="00024CFE" w:rsidRDefault="00024CFE" w:rsidP="003D77E1">
            <w:pPr>
              <w:spacing w:after="120"/>
              <w:jc w:val="center"/>
              <w:rPr>
                <w:rFonts w:ascii="Times New Roman" w:eastAsia="Times New Roman" w:hAnsi="Times New Roman" w:cs="Times New Roman"/>
              </w:rPr>
            </w:pPr>
            <w:r w:rsidRPr="00A17A5A">
              <w:rPr>
                <w:rFonts w:ascii="Times New Roman" w:eastAsia="Times New Roman" w:hAnsi="Times New Roman" w:cs="Times New Roman"/>
                <w:i/>
                <w:position w:val="-22"/>
              </w:rPr>
              <w:object w:dxaOrig="1939" w:dyaOrig="580" w14:anchorId="7444E32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95pt;height:29.55pt" o:ole="">
                  <v:imagedata r:id="rId175" o:title=""/>
                </v:shape>
                <o:OLEObject Type="Embed" ProgID="Equation.DSMT4" ShapeID="_x0000_i1025" DrawAspect="Content" ObjectID="_1742631159" r:id="rId176"/>
              </w:objec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DB1F462" w14:textId="77777777" w:rsidR="00024CFE" w:rsidRDefault="00024CFE" w:rsidP="003D77E1">
            <w:pPr>
              <w:jc w:val="center"/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1CC8713" wp14:editId="6E66A743">
                  <wp:extent cx="207010" cy="201295"/>
                  <wp:effectExtent l="0" t="0" r="2540" b="8255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EF8FF82" w14:textId="77777777" w:rsidR="00024CFE" w:rsidRPr="003518B6" w:rsidRDefault="00024CFE" w:rsidP="00AE46F2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32B9A7E" wp14:editId="6AD2B601">
                  <wp:extent cx="207010" cy="201295"/>
                  <wp:effectExtent l="0" t="0" r="2540" b="8255"/>
                  <wp:docPr id="214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16F0900" w14:textId="77777777" w:rsidR="00024CFE" w:rsidRDefault="00024CFE" w:rsidP="003D77E1">
            <w:pPr>
              <w:jc w:val="center"/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09D234C" wp14:editId="175FF9D9">
                  <wp:extent cx="207010" cy="201295"/>
                  <wp:effectExtent l="0" t="0" r="2540" b="825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BB918B3" w14:textId="77777777" w:rsidR="00024CFE" w:rsidRDefault="00024CFE" w:rsidP="003D77E1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800A823" wp14:editId="2C3F2A4C">
                  <wp:extent cx="207010" cy="201295"/>
                  <wp:effectExtent l="0" t="0" r="2540" b="8255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6F53A62" w14:textId="77777777" w:rsidR="00024CFE" w:rsidRDefault="00024CFE" w:rsidP="003D77E1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E466873" wp14:editId="3E21B827">
                  <wp:extent cx="207010" cy="201295"/>
                  <wp:effectExtent l="0" t="0" r="2540" b="8255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8CD93A7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EA288BC" wp14:editId="2C646299">
                  <wp:extent cx="207010" cy="201295"/>
                  <wp:effectExtent l="0" t="0" r="2540" b="8255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21A61D2D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2275A4E" wp14:editId="5AC02A31">
                  <wp:extent cx="207010" cy="201295"/>
                  <wp:effectExtent l="0" t="0" r="2540" b="825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CBA00F7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91F7B0F" wp14:editId="67C0BF72">
                  <wp:extent cx="207010" cy="201295"/>
                  <wp:effectExtent l="0" t="0" r="2540" b="825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4CFE" w14:paraId="1AF5AB2E" w14:textId="77777777" w:rsidTr="006A2D0A">
        <w:trPr>
          <w:jc w:val="center"/>
        </w:trPr>
        <w:tc>
          <w:tcPr>
            <w:tcW w:w="4176" w:type="dxa"/>
          </w:tcPr>
          <w:p w14:paraId="27032E94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Multiplicative Property of Zero</w:t>
            </w:r>
            <w:r w:rsidR="0027343A" w:rsidRPr="00A96979">
              <w:rPr>
                <w:rFonts w:ascii="Times New Roman" w:hAnsi="Times New Roman" w:cs="Times New Roman"/>
                <w:b/>
                <w:vertAlign w:val="superscript"/>
              </w:rPr>
              <w:t>†</w:t>
            </w:r>
          </w:p>
          <w:p w14:paraId="401EAA59" w14:textId="77777777" w:rsidR="00024CFE" w:rsidRDefault="00024CFE" w:rsidP="003D77E1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Gungsuh" w:eastAsia="Gungsuh" w:hAnsi="Gungsuh" w:cs="Gungsuh"/>
              </w:rPr>
              <w:t xml:space="preserve"> · 0 = 0 ∙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379F637" w14:textId="77777777" w:rsidR="00024CFE" w:rsidRDefault="00024CFE" w:rsidP="003D77E1">
            <w:pPr>
              <w:jc w:val="center"/>
            </w:pPr>
            <w:r w:rsidRPr="00CD4A92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87D5FD0" wp14:editId="2CD1A1E1">
                  <wp:extent cx="207010" cy="201295"/>
                  <wp:effectExtent l="0" t="0" r="2540" b="8255"/>
                  <wp:docPr id="208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28E78CAD" w14:textId="77777777" w:rsidR="00024CFE" w:rsidRPr="00657F56" w:rsidRDefault="00657F56" w:rsidP="00657F56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  <w:color w:val="FFFFFF" w:themeColor="background1"/>
              </w:rPr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60C8384" w14:textId="77777777" w:rsidR="00024CFE" w:rsidRDefault="00024CFE" w:rsidP="003D77E1">
            <w:pPr>
              <w:jc w:val="center"/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13BFD20" wp14:editId="756A5391">
                  <wp:extent cx="207010" cy="201295"/>
                  <wp:effectExtent l="0" t="0" r="2540" b="825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91E4169" w14:textId="77777777" w:rsidR="00024CFE" w:rsidRDefault="00024CFE" w:rsidP="003D77E1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B14E28F" wp14:editId="3B4430C9">
                  <wp:extent cx="207010" cy="201295"/>
                  <wp:effectExtent l="0" t="0" r="2540" b="8255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8C0268B" w14:textId="77777777" w:rsidR="00024CFE" w:rsidRDefault="00024CFE" w:rsidP="003D77E1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21068A2" wp14:editId="0A8AF1FC">
                  <wp:extent cx="207010" cy="201295"/>
                  <wp:effectExtent l="0" t="0" r="2540" b="8255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E9394AF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F720FF1" wp14:editId="25DA374A">
                  <wp:extent cx="207010" cy="201295"/>
                  <wp:effectExtent l="0" t="0" r="2540" b="825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EBBF6E2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F87E833" wp14:editId="5BE3CFF5">
                  <wp:extent cx="207010" cy="201295"/>
                  <wp:effectExtent l="0" t="0" r="2540" b="825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BFB18DC" w14:textId="77777777" w:rsidR="00024CFE" w:rsidRDefault="00024CFE" w:rsidP="003D77E1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DADC544" wp14:editId="1E75A4B0">
                  <wp:extent cx="207010" cy="201295"/>
                  <wp:effectExtent l="0" t="0" r="2540" b="825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4CFE" w14:paraId="04120E57" w14:textId="77777777" w:rsidTr="006A2D0A">
        <w:trPr>
          <w:jc w:val="center"/>
        </w:trPr>
        <w:tc>
          <w:tcPr>
            <w:tcW w:w="4176" w:type="dxa"/>
          </w:tcPr>
          <w:p w14:paraId="5DB4D5E8" w14:textId="77777777" w:rsidR="00024CFE" w:rsidRPr="00491930" w:rsidRDefault="00024CFE" w:rsidP="00F15E5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  <w:b/>
              </w:rPr>
              <w:t>Substitution Property</w:t>
            </w:r>
            <w:r w:rsidRPr="00A96979">
              <w:rPr>
                <w:rFonts w:ascii="Times New Roman" w:hAnsi="Times New Roman" w:cs="Times New Roman"/>
                <w:b/>
                <w:vertAlign w:val="superscript"/>
              </w:rPr>
              <w:t>†</w:t>
            </w:r>
            <w:r w:rsidRPr="00491930">
              <w:rPr>
                <w:rFonts w:ascii="Times New Roman" w:hAnsi="Times New Roman" w:cs="Times New Roman"/>
                <w:b/>
              </w:rPr>
              <w:t xml:space="preserve"> </w:t>
            </w:r>
          </w:p>
          <w:p w14:paraId="7D7F0915" w14:textId="77777777" w:rsidR="00024CFE" w:rsidRDefault="00024CFE" w:rsidP="00F15E5D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, then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can be substituted for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in any </w:t>
            </w:r>
            <w:r>
              <w:rPr>
                <w:rFonts w:ascii="Times New Roman" w:hAnsi="Times New Roman" w:cs="Times New Roman"/>
              </w:rPr>
              <w:t xml:space="preserve">expression, </w:t>
            </w:r>
            <w:r w:rsidRPr="00491930">
              <w:rPr>
                <w:rFonts w:ascii="Times New Roman" w:hAnsi="Times New Roman" w:cs="Times New Roman"/>
              </w:rPr>
              <w:t>equation or inequality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D8C68BD" w14:textId="77777777" w:rsidR="00024CFE" w:rsidRPr="00CD4A92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23BA564" wp14:editId="6544C2AB">
                  <wp:extent cx="207010" cy="201295"/>
                  <wp:effectExtent l="0" t="0" r="2540" b="8255"/>
                  <wp:docPr id="216" name="Picture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E9AC2BF" w14:textId="77777777" w:rsidR="00024CFE" w:rsidRPr="003518B6" w:rsidRDefault="00024CFE" w:rsidP="00AC1B37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9ED160E" wp14:editId="3773DB32">
                  <wp:extent cx="207010" cy="201295"/>
                  <wp:effectExtent l="0" t="0" r="2540" b="8255"/>
                  <wp:docPr id="217" name="Picture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22DFA0B" w14:textId="77777777" w:rsidR="00024CFE" w:rsidRPr="003518B6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2ACEB45" wp14:editId="6ECABBA9">
                  <wp:extent cx="207010" cy="201295"/>
                  <wp:effectExtent l="0" t="0" r="2540" b="8255"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8DE5DF9" w14:textId="77777777" w:rsidR="00024CFE" w:rsidRPr="003172BF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28E3D80" wp14:editId="55DA421F">
                  <wp:extent cx="207010" cy="201295"/>
                  <wp:effectExtent l="0" t="0" r="2540" b="8255"/>
                  <wp:docPr id="218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5C7FB8A" w14:textId="77777777" w:rsidR="00024CFE" w:rsidRPr="003172BF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3518B6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1278B62" wp14:editId="551B0C90">
                  <wp:extent cx="207010" cy="201295"/>
                  <wp:effectExtent l="0" t="0" r="2540" b="8255"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409AE0E" w14:textId="77777777" w:rsidR="00024CFE" w:rsidRPr="00096F88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9BDC19D" wp14:editId="4FB95A95">
                  <wp:extent cx="207010" cy="201295"/>
                  <wp:effectExtent l="0" t="0" r="2540" b="8255"/>
                  <wp:docPr id="220" name="Picture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2672F86" w14:textId="77777777" w:rsidR="00024CFE" w:rsidRPr="00096F88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4D4E8F6" wp14:editId="46F9EF3F">
                  <wp:extent cx="207010" cy="201295"/>
                  <wp:effectExtent l="0" t="0" r="2540" b="8255"/>
                  <wp:docPr id="221" name="Picture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B96D264" w14:textId="77777777" w:rsidR="00024CFE" w:rsidRPr="00096F88" w:rsidRDefault="00024CFE" w:rsidP="003D77E1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D5C2178" wp14:editId="527CF3C6">
                  <wp:extent cx="207010" cy="201295"/>
                  <wp:effectExtent l="0" t="0" r="2540" b="8255"/>
                  <wp:docPr id="222" name="Picture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3BCC213" w14:textId="77777777" w:rsidR="00653E1B" w:rsidRPr="00024CFE" w:rsidRDefault="007E5D19" w:rsidP="00024CFE">
      <w:pPr>
        <w:ind w:left="1080" w:right="1080"/>
        <w:rPr>
          <w:rFonts w:ascii="Times New Roman" w:eastAsia="Times New Roman" w:hAnsi="Times New Roman" w:cs="Times New Roman"/>
          <w:sz w:val="16"/>
          <w:szCs w:val="18"/>
        </w:rPr>
      </w:pPr>
      <w:r w:rsidRPr="00024CFE">
        <w:rPr>
          <w:rFonts w:ascii="Times New Roman" w:eastAsia="Times New Roman" w:hAnsi="Times New Roman" w:cs="Times New Roman"/>
          <w:b/>
          <w:sz w:val="16"/>
          <w:szCs w:val="18"/>
          <w:vertAlign w:val="superscript"/>
        </w:rPr>
        <w:t xml:space="preserve">1 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The properties of real numbers listed apply given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>a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,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>b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, and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>c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 are real numbers. In some standards, limitations may exist on the values of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>a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,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>b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, or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 xml:space="preserve">c 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>(e.g., integers only or rational numbers only), or impose other parameters (e.g., one-step equations) that may prevent situations in which a property could be applied.</w:t>
      </w:r>
      <w:r w:rsidR="00F15E5D" w:rsidRPr="00024CFE">
        <w:rPr>
          <w:rFonts w:ascii="Times New Roman" w:eastAsia="Times New Roman" w:hAnsi="Times New Roman" w:cs="Times New Roman"/>
          <w:sz w:val="16"/>
          <w:szCs w:val="18"/>
        </w:rPr>
        <w:t xml:space="preserve"> </w:t>
      </w:r>
      <w:r w:rsidR="00F15E5D" w:rsidRPr="00024CFE">
        <w:rPr>
          <w:rFonts w:ascii="Times New Roman" w:hAnsi="Times New Roman" w:cs="Times New Roman"/>
          <w:b/>
          <w:sz w:val="20"/>
          <w:vertAlign w:val="superscript"/>
        </w:rPr>
        <w:t>†</w:t>
      </w:r>
      <w:r w:rsidR="0027343A" w:rsidRPr="0027343A">
        <w:rPr>
          <w:rFonts w:ascii="Times New Roman" w:hAnsi="Times New Roman" w:cs="Times New Roman"/>
          <w:sz w:val="16"/>
        </w:rPr>
        <w:t>Multiplicative Property of Zero and the</w:t>
      </w:r>
      <w:r w:rsidR="0027343A">
        <w:rPr>
          <w:rFonts w:ascii="Times New Roman" w:hAnsi="Times New Roman" w:cs="Times New Roman"/>
          <w:b/>
          <w:sz w:val="20"/>
        </w:rPr>
        <w:t xml:space="preserve"> </w:t>
      </w:r>
      <w:r w:rsidR="00F15E5D" w:rsidRPr="00024CFE">
        <w:rPr>
          <w:rFonts w:ascii="Times New Roman" w:hAnsi="Times New Roman" w:cs="Times New Roman"/>
          <w:sz w:val="16"/>
        </w:rPr>
        <w:t xml:space="preserve">Substitution </w:t>
      </w:r>
      <w:r w:rsidR="00F15E5D" w:rsidRPr="00024CFE">
        <w:rPr>
          <w:rFonts w:ascii="Times New Roman" w:hAnsi="Times New Roman" w:cs="Times New Roman"/>
          <w:sz w:val="16"/>
          <w:szCs w:val="18"/>
        </w:rPr>
        <w:t xml:space="preserve">Property </w:t>
      </w:r>
      <w:r w:rsidR="00AE46F2">
        <w:rPr>
          <w:rFonts w:ascii="Times New Roman" w:hAnsi="Times New Roman" w:cs="Times New Roman"/>
          <w:sz w:val="16"/>
          <w:szCs w:val="18"/>
        </w:rPr>
        <w:t>may also be</w:t>
      </w:r>
      <w:r w:rsidR="0027343A">
        <w:rPr>
          <w:rFonts w:ascii="Times New Roman" w:hAnsi="Times New Roman" w:cs="Times New Roman"/>
          <w:sz w:val="16"/>
          <w:szCs w:val="18"/>
        </w:rPr>
        <w:t xml:space="preserve"> considered</w:t>
      </w:r>
      <w:r w:rsidR="00F15E5D" w:rsidRPr="00024CFE">
        <w:rPr>
          <w:rFonts w:ascii="Times New Roman" w:hAnsi="Times New Roman" w:cs="Times New Roman"/>
          <w:sz w:val="16"/>
          <w:szCs w:val="18"/>
        </w:rPr>
        <w:t xml:space="preserve"> propert</w:t>
      </w:r>
      <w:r w:rsidR="0027343A">
        <w:rPr>
          <w:rFonts w:ascii="Times New Roman" w:hAnsi="Times New Roman" w:cs="Times New Roman"/>
          <w:sz w:val="16"/>
          <w:szCs w:val="18"/>
        </w:rPr>
        <w:t>ies</w:t>
      </w:r>
      <w:r w:rsidR="00F15E5D" w:rsidRPr="00024CFE">
        <w:rPr>
          <w:rFonts w:ascii="Times New Roman" w:hAnsi="Times New Roman" w:cs="Times New Roman"/>
          <w:sz w:val="16"/>
          <w:szCs w:val="18"/>
        </w:rPr>
        <w:t xml:space="preserve"> of equality/inequality.</w:t>
      </w:r>
    </w:p>
    <w:p w14:paraId="3B6E1BA9" w14:textId="77777777" w:rsidR="00024CFE" w:rsidRDefault="00A32E68" w:rsidP="00A32E68">
      <w:pPr>
        <w:tabs>
          <w:tab w:val="left" w:pos="3030"/>
          <w:tab w:val="left" w:pos="3093"/>
          <w:tab w:val="center" w:pos="7200"/>
        </w:tabs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r>
        <w:rPr>
          <w:rFonts w:ascii="Times New Roman" w:eastAsia="Times New Roman" w:hAnsi="Times New Roman" w:cs="Times New Roman"/>
          <w:b/>
        </w:rPr>
        <w:tab/>
      </w:r>
      <w:r w:rsidR="00024CFE">
        <w:rPr>
          <w:rFonts w:ascii="Times New Roman" w:eastAsia="Times New Roman" w:hAnsi="Times New Roman" w:cs="Times New Roman"/>
          <w:b/>
        </w:rPr>
        <w:br w:type="page"/>
      </w:r>
    </w:p>
    <w:p w14:paraId="0A27E42F" w14:textId="77777777" w:rsidR="00040F74" w:rsidRDefault="00040F74" w:rsidP="00040F74">
      <w:pPr>
        <w:tabs>
          <w:tab w:val="left" w:pos="3030"/>
        </w:tabs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lastRenderedPageBreak/>
        <w:t xml:space="preserve">Middle School Mathematics </w:t>
      </w:r>
      <w:r>
        <w:rPr>
          <w:rFonts w:ascii="Times New Roman" w:eastAsia="Times New Roman" w:hAnsi="Times New Roman" w:cs="Times New Roman"/>
          <w:b/>
          <w:i/>
        </w:rPr>
        <w:t>2016 Mathematics Standards of Learning</w:t>
      </w:r>
    </w:p>
    <w:p w14:paraId="3769A4FC" w14:textId="77777777" w:rsidR="00491930" w:rsidRDefault="00491930" w:rsidP="00AE46F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pplication of Properties of Equality/Inequality</w:t>
      </w:r>
      <w:r w:rsidR="00C20226">
        <w:rPr>
          <w:rFonts w:ascii="Times New Roman" w:eastAsia="Times New Roman" w:hAnsi="Times New Roman" w:cs="Times New Roman"/>
          <w:b/>
          <w:vertAlign w:val="superscript"/>
        </w:rPr>
        <w:t>2</w:t>
      </w:r>
      <w:r w:rsidR="00AE46F2">
        <w:rPr>
          <w:rFonts w:ascii="Times New Roman" w:eastAsia="Times New Roman" w:hAnsi="Times New Roman" w:cs="Times New Roman"/>
          <w:b/>
          <w:vertAlign w:val="superscript"/>
        </w:rPr>
        <w:t xml:space="preserve"> </w:t>
      </w:r>
      <w:r w:rsidR="003D77E1">
        <w:rPr>
          <w:rFonts w:ascii="Times New Roman" w:eastAsia="Times New Roman" w:hAnsi="Times New Roman" w:cs="Times New Roman"/>
          <w:b/>
        </w:rPr>
        <w:t>-</w:t>
      </w:r>
      <w:r>
        <w:rPr>
          <w:rFonts w:ascii="Times New Roman" w:eastAsia="Times New Roman" w:hAnsi="Times New Roman" w:cs="Times New Roman"/>
          <w:b/>
        </w:rPr>
        <w:t xml:space="preserve"> Patterns, Functions, and Algebra Strand</w:t>
      </w:r>
    </w:p>
    <w:p w14:paraId="6AEB1D14" w14:textId="77777777" w:rsidR="00AE46F2" w:rsidRPr="00AE46F2" w:rsidRDefault="00AE46F2" w:rsidP="00AE46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</w:rPr>
      </w:pPr>
      <w:r w:rsidRPr="00AE46F2">
        <w:rPr>
          <w:rFonts w:ascii="Times New Roman" w:eastAsia="Times New Roman" w:hAnsi="Times New Roman" w:cs="Times New Roman"/>
          <w:b/>
          <w:noProof/>
          <w:sz w:val="20"/>
        </w:rPr>
        <w:drawing>
          <wp:inline distT="0" distB="0" distL="0" distR="0" wp14:anchorId="1EA0E473" wp14:editId="1D68CA60">
            <wp:extent cx="164592" cy="155448"/>
            <wp:effectExtent l="0" t="0" r="6985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" cy="1554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E46F2">
        <w:rPr>
          <w:rFonts w:ascii="Times New Roman" w:eastAsia="Times New Roman" w:hAnsi="Times New Roman" w:cs="Times New Roman"/>
          <w:sz w:val="20"/>
        </w:rPr>
        <w:t>= property can be applied in this standard</w:t>
      </w:r>
      <w:r>
        <w:rPr>
          <w:rFonts w:ascii="Times New Roman" w:eastAsia="Times New Roman" w:hAnsi="Times New Roman" w:cs="Times New Roman"/>
          <w:sz w:val="20"/>
        </w:rPr>
        <w:t>; N/A = not applicable</w:t>
      </w:r>
    </w:p>
    <w:tbl>
      <w:tblPr>
        <w:tblStyle w:val="2"/>
        <w:tblW w:w="11448" w:type="dxa"/>
        <w:jc w:val="center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5472"/>
        <w:gridCol w:w="996"/>
        <w:gridCol w:w="996"/>
        <w:gridCol w:w="996"/>
        <w:gridCol w:w="996"/>
        <w:gridCol w:w="996"/>
        <w:gridCol w:w="996"/>
      </w:tblGrid>
      <w:tr w:rsidR="00C20226" w14:paraId="15D66637" w14:textId="77777777" w:rsidTr="00657F56">
        <w:trPr>
          <w:jc w:val="center"/>
        </w:trPr>
        <w:tc>
          <w:tcPr>
            <w:tcW w:w="5472" w:type="dxa"/>
            <w:shd w:val="clear" w:color="auto" w:fill="D9D9D9"/>
          </w:tcPr>
          <w:p w14:paraId="58C777AF" w14:textId="77777777" w:rsidR="00C20226" w:rsidRDefault="00C20226" w:rsidP="00491930">
            <w:pPr>
              <w:ind w:left="-18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Standard of Learning Description</w:t>
            </w:r>
          </w:p>
        </w:tc>
        <w:tc>
          <w:tcPr>
            <w:tcW w:w="996" w:type="dxa"/>
            <w:shd w:val="clear" w:color="auto" w:fill="D9D9D9"/>
          </w:tcPr>
          <w:p w14:paraId="7747524E" w14:textId="77777777" w:rsidR="00C20226" w:rsidRPr="00C969FA" w:rsidRDefault="00C20226" w:rsidP="00491930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C969FA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Solve One-Step Linear Equations</w:t>
            </w:r>
          </w:p>
          <w:p w14:paraId="062D8375" w14:textId="27BD4565" w:rsidR="00C20226" w:rsidRPr="00C969FA" w:rsidRDefault="00A5798A" w:rsidP="00491930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hyperlink r:id="rId177" w:anchor="page=42" w:history="1">
              <w:r w:rsidR="00C20226" w:rsidRPr="00C969FA">
                <w:rPr>
                  <w:rStyle w:val="Hyperlink"/>
                  <w:rFonts w:ascii="Times New Roman" w:eastAsia="Times New Roman" w:hAnsi="Times New Roman" w:cs="Times New Roman"/>
                  <w:b/>
                  <w:color w:val="000000" w:themeColor="text1"/>
                </w:rPr>
                <w:t>6.13</w:t>
              </w:r>
            </w:hyperlink>
          </w:p>
        </w:tc>
        <w:tc>
          <w:tcPr>
            <w:tcW w:w="996" w:type="dxa"/>
            <w:shd w:val="clear" w:color="auto" w:fill="D9D9D9"/>
          </w:tcPr>
          <w:p w14:paraId="1B18E291" w14:textId="77777777" w:rsidR="00C20226" w:rsidRPr="00C969FA" w:rsidRDefault="00C20226" w:rsidP="00491930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r w:rsidRPr="00C969FA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t>Solve One-Step Linear Inequalities (addition/</w:t>
            </w:r>
            <w:r w:rsidRPr="00C969FA"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  <w:br/>
              <w:t>subtraction only)</w:t>
            </w:r>
          </w:p>
          <w:p w14:paraId="24B89DF5" w14:textId="38B49C5B" w:rsidR="00C20226" w:rsidRPr="00C969FA" w:rsidRDefault="00A5798A" w:rsidP="00491930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16"/>
                <w:szCs w:val="16"/>
              </w:rPr>
            </w:pPr>
            <w:hyperlink r:id="rId178" w:anchor="page=45" w:history="1">
              <w:r w:rsidR="00C20226" w:rsidRPr="00C969FA">
                <w:rPr>
                  <w:rStyle w:val="Hyperlink"/>
                  <w:rFonts w:ascii="Times New Roman" w:eastAsia="Times New Roman" w:hAnsi="Times New Roman" w:cs="Times New Roman"/>
                  <w:b/>
                  <w:color w:val="000000" w:themeColor="text1"/>
                </w:rPr>
                <w:t>6.14</w:t>
              </w:r>
              <w:r w:rsidR="00AC1B37" w:rsidRPr="00C969FA">
                <w:rPr>
                  <w:rStyle w:val="Hyperlink"/>
                  <w:rFonts w:ascii="Times New Roman" w:eastAsia="Times New Roman" w:hAnsi="Times New Roman" w:cs="Times New Roman"/>
                  <w:b/>
                  <w:color w:val="000000" w:themeColor="text1"/>
                </w:rPr>
                <w:t>b</w:t>
              </w:r>
            </w:hyperlink>
          </w:p>
        </w:tc>
        <w:tc>
          <w:tcPr>
            <w:tcW w:w="996" w:type="dxa"/>
            <w:shd w:val="clear" w:color="auto" w:fill="D9D9D9"/>
          </w:tcPr>
          <w:p w14:paraId="59908C34" w14:textId="77777777" w:rsidR="00C20226" w:rsidRDefault="00C20226" w:rsidP="0049193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Solve Two-Step Linear Equations</w:t>
            </w:r>
          </w:p>
          <w:p w14:paraId="195F9CAE" w14:textId="75231B9B" w:rsidR="00C20226" w:rsidRDefault="00A5798A" w:rsidP="00491930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179" w:anchor="page=41">
              <w:r w:rsidR="00C20226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7.12</w:t>
              </w:r>
            </w:hyperlink>
          </w:p>
        </w:tc>
        <w:tc>
          <w:tcPr>
            <w:tcW w:w="996" w:type="dxa"/>
            <w:shd w:val="clear" w:color="auto" w:fill="D9D9D9"/>
          </w:tcPr>
          <w:p w14:paraId="040A875F" w14:textId="77777777" w:rsidR="00C20226" w:rsidRDefault="00C20226" w:rsidP="0049193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Solve One- and Two-Step Linear Inequalities</w:t>
            </w:r>
          </w:p>
          <w:p w14:paraId="22F7F7EB" w14:textId="42F0FFC0" w:rsidR="00C20226" w:rsidRDefault="00A5798A" w:rsidP="00491930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180" w:anchor="page=43">
              <w:r w:rsidR="00C20226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7.13</w:t>
              </w:r>
            </w:hyperlink>
          </w:p>
        </w:tc>
        <w:tc>
          <w:tcPr>
            <w:tcW w:w="996" w:type="dxa"/>
            <w:shd w:val="clear" w:color="auto" w:fill="D9D9D9"/>
          </w:tcPr>
          <w:p w14:paraId="1DEEB2E3" w14:textId="7815A3C8" w:rsidR="00C20226" w:rsidRDefault="00C20226" w:rsidP="0049193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Solve </w:t>
            </w:r>
            <w:r w:rsidR="00143B0F">
              <w:rPr>
                <w:rFonts w:ascii="Times New Roman" w:eastAsia="Times New Roman" w:hAnsi="Times New Roman" w:cs="Times New Roman"/>
                <w:sz w:val="16"/>
                <w:szCs w:val="16"/>
              </w:rPr>
              <w:t>Multistep Linear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Equations</w:t>
            </w:r>
          </w:p>
          <w:p w14:paraId="69517100" w14:textId="29089B6B" w:rsidR="00C20226" w:rsidRDefault="00A5798A" w:rsidP="00491930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181" w:anchor="page=44">
              <w:r w:rsidR="00C20226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8.17</w:t>
              </w:r>
            </w:hyperlink>
          </w:p>
        </w:tc>
        <w:tc>
          <w:tcPr>
            <w:tcW w:w="996" w:type="dxa"/>
            <w:shd w:val="clear" w:color="auto" w:fill="D9D9D9"/>
          </w:tcPr>
          <w:p w14:paraId="7468F23A" w14:textId="77777777" w:rsidR="00C20226" w:rsidRDefault="00C20226" w:rsidP="00491930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Solve Multistep Linear Inequalities</w:t>
            </w:r>
          </w:p>
          <w:p w14:paraId="7921841E" w14:textId="580E7908" w:rsidR="00C20226" w:rsidRDefault="00A5798A" w:rsidP="00491930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182" w:anchor="page=47">
              <w:r w:rsidR="00C20226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8.18</w:t>
              </w:r>
            </w:hyperlink>
          </w:p>
        </w:tc>
      </w:tr>
      <w:tr w:rsidR="00A2265F" w14:paraId="3C797C66" w14:textId="77777777" w:rsidTr="00657F56">
        <w:trPr>
          <w:jc w:val="center"/>
        </w:trPr>
        <w:tc>
          <w:tcPr>
            <w:tcW w:w="5472" w:type="dxa"/>
          </w:tcPr>
          <w:p w14:paraId="5D1C146F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  <w:b/>
              </w:rPr>
              <w:t>Addition Property of Equality</w:t>
            </w:r>
          </w:p>
          <w:p w14:paraId="1948D8F8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, then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+ 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+ 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AB85220" w14:textId="77777777" w:rsidR="00A2265F" w:rsidRPr="00CC147C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82879FF" wp14:editId="23DD2386">
                  <wp:extent cx="207010" cy="201295"/>
                  <wp:effectExtent l="0" t="0" r="2540" b="8255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2C3359A9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9037F89" w14:textId="77777777" w:rsidR="00A2265F" w:rsidRDefault="00A2265F" w:rsidP="00A2265F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5A89721" wp14:editId="5FBAC9D1">
                  <wp:extent cx="207010" cy="201295"/>
                  <wp:effectExtent l="0" t="0" r="2540" b="8255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26408E20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59935EC" w14:textId="77777777" w:rsidR="00A2265F" w:rsidRDefault="00A2265F" w:rsidP="00A2265F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BDD4872" wp14:editId="1330F803">
                  <wp:extent cx="207010" cy="201295"/>
                  <wp:effectExtent l="0" t="0" r="2540" b="8255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31B65F79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2265F" w14:paraId="5D553BD7" w14:textId="77777777" w:rsidTr="00657F56">
        <w:trPr>
          <w:jc w:val="center"/>
        </w:trPr>
        <w:tc>
          <w:tcPr>
            <w:tcW w:w="5472" w:type="dxa"/>
          </w:tcPr>
          <w:p w14:paraId="1BA62DEC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  <w:b/>
              </w:rPr>
              <w:t>Subtraction Property of Equality</w:t>
            </w:r>
          </w:p>
          <w:p w14:paraId="513C7A8B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, then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- 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– 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18360F19" w14:textId="77777777" w:rsidR="00A2265F" w:rsidRPr="00CC147C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8A74036" wp14:editId="23574F81">
                  <wp:extent cx="207010" cy="201295"/>
                  <wp:effectExtent l="0" t="0" r="2540" b="8255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6CEDFB6F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0D3CADD" w14:textId="77777777" w:rsidR="00A2265F" w:rsidRDefault="00A2265F" w:rsidP="00A2265F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791D350" wp14:editId="6064A0E4">
                  <wp:extent cx="207010" cy="201295"/>
                  <wp:effectExtent l="0" t="0" r="2540" b="8255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581A2560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7E18AA57" w14:textId="77777777" w:rsidR="00A2265F" w:rsidRDefault="00A2265F" w:rsidP="00A2265F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F7D3C33" wp14:editId="527B1D2F">
                  <wp:extent cx="207010" cy="201295"/>
                  <wp:effectExtent l="0" t="0" r="2540" b="8255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134BC870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2265F" w14:paraId="18C8536B" w14:textId="77777777" w:rsidTr="00657F56">
        <w:trPr>
          <w:jc w:val="center"/>
        </w:trPr>
        <w:tc>
          <w:tcPr>
            <w:tcW w:w="5472" w:type="dxa"/>
          </w:tcPr>
          <w:p w14:paraId="29E58810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  <w:b/>
              </w:rPr>
              <w:t>Multiplication Property of Equality</w:t>
            </w:r>
          </w:p>
          <w:p w14:paraId="65A1A94C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>, then a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proofErr w:type="spellStart"/>
            <w:r w:rsidRPr="00491930">
              <w:rPr>
                <w:rFonts w:ascii="Times New Roman" w:hAnsi="Times New Roman" w:cs="Times New Roman"/>
                <w:i/>
              </w:rPr>
              <w:t>bc</w:t>
            </w:r>
            <w:proofErr w:type="spellEnd"/>
          </w:p>
        </w:tc>
        <w:tc>
          <w:tcPr>
            <w:tcW w:w="996" w:type="dxa"/>
            <w:shd w:val="clear" w:color="auto" w:fill="C2D69B" w:themeFill="accent3" w:themeFillTint="99"/>
            <w:vAlign w:val="center"/>
          </w:tcPr>
          <w:p w14:paraId="05E8C080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81B77CD" wp14:editId="30CFEA9C">
                  <wp:extent cx="207010" cy="201295"/>
                  <wp:effectExtent l="0" t="0" r="2540" b="8255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4D2D9397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 w:themeFill="accent3" w:themeFillTint="99"/>
            <w:vAlign w:val="center"/>
          </w:tcPr>
          <w:p w14:paraId="6883DE52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368352B" wp14:editId="3FCC8BF0">
                  <wp:extent cx="207010" cy="201295"/>
                  <wp:effectExtent l="0" t="0" r="2540" b="8255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vAlign w:val="center"/>
          </w:tcPr>
          <w:p w14:paraId="25F4E128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E6E8E8D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5213D72" wp14:editId="073F0E4B">
                  <wp:extent cx="207010" cy="201295"/>
                  <wp:effectExtent l="0" t="0" r="2540" b="8255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325F9AF4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2265F" w14:paraId="4CE8221E" w14:textId="77777777" w:rsidTr="00657F56">
        <w:trPr>
          <w:jc w:val="center"/>
        </w:trPr>
        <w:tc>
          <w:tcPr>
            <w:tcW w:w="5472" w:type="dxa"/>
          </w:tcPr>
          <w:p w14:paraId="5834DC01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  <w:b/>
              </w:rPr>
              <w:t>Division Property of Equality</w:t>
            </w:r>
          </w:p>
          <w:p w14:paraId="7EE8EBAD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</w:rPr>
            </w:pP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and </w:t>
            </w:r>
            <w:r w:rsidRPr="00491930">
              <w:rPr>
                <w:rFonts w:ascii="Times New Roman" w:hAnsi="Times New Roman" w:cs="Times New Roman"/>
                <w:i/>
              </w:rPr>
              <w:t xml:space="preserve">c </w:t>
            </w:r>
            <w:r w:rsidRPr="00491930">
              <w:rPr>
                <w:rFonts w:ascii="Times New Roman" w:hAnsi="Times New Roman" w:cs="Times New Roman"/>
              </w:rPr>
              <w:sym w:font="Symbol" w:char="F0B9"/>
            </w:r>
            <w:r w:rsidRPr="00491930">
              <w:rPr>
                <w:rFonts w:ascii="Times New Roman" w:hAnsi="Times New Roman" w:cs="Times New Roman"/>
              </w:rPr>
              <w:t xml:space="preserve"> 0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c</m:t>
                  </m:r>
                </m:den>
              </m:f>
            </m:oMath>
            <w:r w:rsidRPr="00491930">
              <w:rPr>
                <w:rFonts w:ascii="Times New Roman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c</m:t>
                  </m:r>
                </m:den>
              </m:f>
            </m:oMath>
          </w:p>
        </w:tc>
        <w:tc>
          <w:tcPr>
            <w:tcW w:w="996" w:type="dxa"/>
            <w:shd w:val="clear" w:color="auto" w:fill="C2D69B" w:themeFill="accent3" w:themeFillTint="99"/>
            <w:vAlign w:val="center"/>
          </w:tcPr>
          <w:p w14:paraId="48A63978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913F87D" wp14:editId="2E309174">
                  <wp:extent cx="207010" cy="201295"/>
                  <wp:effectExtent l="0" t="0" r="2540" b="8255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2BF7808B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 w:themeFill="accent3" w:themeFillTint="99"/>
            <w:vAlign w:val="center"/>
          </w:tcPr>
          <w:p w14:paraId="510B2711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848D1E8" wp14:editId="3CA95EB0">
                  <wp:extent cx="207010" cy="201295"/>
                  <wp:effectExtent l="0" t="0" r="2540" b="8255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vAlign w:val="center"/>
          </w:tcPr>
          <w:p w14:paraId="33E69776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04D4D01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8A262A0" wp14:editId="18AE620E">
                  <wp:extent cx="207010" cy="201295"/>
                  <wp:effectExtent l="0" t="0" r="2540" b="8255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208FEF9D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2265F" w14:paraId="5714C612" w14:textId="77777777" w:rsidTr="00657F56">
        <w:trPr>
          <w:jc w:val="center"/>
        </w:trPr>
        <w:tc>
          <w:tcPr>
            <w:tcW w:w="5472" w:type="dxa"/>
          </w:tcPr>
          <w:p w14:paraId="0071A8B4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  <w:b/>
              </w:rPr>
              <w:t>Addition Property of Inequality</w:t>
            </w:r>
          </w:p>
          <w:p w14:paraId="23619FAA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</w:rPr>
            </w:pP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&lt;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, then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+ 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  <w:r w:rsidRPr="00491930">
              <w:rPr>
                <w:rFonts w:ascii="Times New Roman" w:hAnsi="Times New Roman" w:cs="Times New Roman"/>
              </w:rPr>
              <w:t xml:space="preserve"> &lt;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+ </w:t>
            </w:r>
            <w:r w:rsidRPr="00491930">
              <w:rPr>
                <w:rFonts w:ascii="Times New Roman" w:hAnsi="Times New Roman" w:cs="Times New Roman"/>
                <w:i/>
              </w:rPr>
              <w:t xml:space="preserve">c; </w:t>
            </w: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&gt;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, then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+ 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  <w:r w:rsidRPr="00491930">
              <w:rPr>
                <w:rFonts w:ascii="Times New Roman" w:hAnsi="Times New Roman" w:cs="Times New Roman"/>
              </w:rPr>
              <w:t xml:space="preserve"> &gt;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+ 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7336FEEB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 w:themeFill="accent3" w:themeFillTint="99"/>
            <w:vAlign w:val="center"/>
          </w:tcPr>
          <w:p w14:paraId="1FDE71A0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4F462F6" wp14:editId="5E857A31">
                  <wp:extent cx="207010" cy="201295"/>
                  <wp:effectExtent l="0" t="0" r="2540" b="8255"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vAlign w:val="center"/>
          </w:tcPr>
          <w:p w14:paraId="33B9C6BD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 w:themeFill="accent3" w:themeFillTint="99"/>
            <w:vAlign w:val="center"/>
          </w:tcPr>
          <w:p w14:paraId="790A22AA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1AD8956" wp14:editId="397A726C">
                  <wp:extent cx="207010" cy="201295"/>
                  <wp:effectExtent l="0" t="0" r="2540" b="8255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14E0C414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DCEF189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9846C55" wp14:editId="583CBD36">
                  <wp:extent cx="207010" cy="201295"/>
                  <wp:effectExtent l="0" t="0" r="2540" b="8255"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65F" w14:paraId="4B3859A6" w14:textId="77777777" w:rsidTr="00657F56">
        <w:trPr>
          <w:jc w:val="center"/>
        </w:trPr>
        <w:tc>
          <w:tcPr>
            <w:tcW w:w="5472" w:type="dxa"/>
          </w:tcPr>
          <w:p w14:paraId="52FF8E4F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  <w:b/>
              </w:rPr>
              <w:t>Subtraction Property of Inequality</w:t>
            </w:r>
          </w:p>
          <w:p w14:paraId="31034A83" w14:textId="77777777" w:rsidR="00A2265F" w:rsidRPr="00491930" w:rsidRDefault="00A2265F" w:rsidP="00A2265F">
            <w:pPr>
              <w:jc w:val="center"/>
              <w:rPr>
                <w:rFonts w:ascii="Times New Roman" w:hAnsi="Times New Roman" w:cs="Times New Roman"/>
              </w:rPr>
            </w:pP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&lt;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, then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- 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  <w:r w:rsidRPr="00491930">
              <w:rPr>
                <w:rFonts w:ascii="Times New Roman" w:hAnsi="Times New Roman" w:cs="Times New Roman"/>
              </w:rPr>
              <w:t xml:space="preserve"> &lt;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– </w:t>
            </w:r>
            <w:r w:rsidRPr="00491930">
              <w:rPr>
                <w:rFonts w:ascii="Times New Roman" w:hAnsi="Times New Roman" w:cs="Times New Roman"/>
                <w:i/>
              </w:rPr>
              <w:t xml:space="preserve">c; </w:t>
            </w: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&gt;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, then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- 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  <w:r w:rsidRPr="00491930">
              <w:rPr>
                <w:rFonts w:ascii="Times New Roman" w:hAnsi="Times New Roman" w:cs="Times New Roman"/>
              </w:rPr>
              <w:t xml:space="preserve"> &gt;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− </w:t>
            </w:r>
            <w:r w:rsidRPr="00491930">
              <w:rPr>
                <w:rFonts w:ascii="Times New Roman" w:hAnsi="Times New Roman" w:cs="Times New Roman"/>
                <w:i/>
              </w:rPr>
              <w:t>c</w:t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664E46F3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404BD6E" w14:textId="77777777" w:rsidR="00A2265F" w:rsidRPr="003172B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D33B3A2" wp14:editId="337F20B9">
                  <wp:extent cx="207010" cy="201295"/>
                  <wp:effectExtent l="0" t="0" r="2540" b="8255"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24E4070B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5AEF01EB" w14:textId="77777777" w:rsidR="00A2265F" w:rsidRDefault="00A2265F" w:rsidP="00A2265F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F172F00" wp14:editId="2772EC04">
                  <wp:extent cx="207010" cy="201295"/>
                  <wp:effectExtent l="0" t="0" r="2540" b="8255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1E2974CE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772D3E9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ED52732" wp14:editId="524DAFE2">
                  <wp:extent cx="207010" cy="201295"/>
                  <wp:effectExtent l="0" t="0" r="2540" b="8255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65F" w14:paraId="48B1553C" w14:textId="77777777" w:rsidTr="00657F56">
        <w:trPr>
          <w:jc w:val="center"/>
        </w:trPr>
        <w:tc>
          <w:tcPr>
            <w:tcW w:w="5472" w:type="dxa"/>
          </w:tcPr>
          <w:p w14:paraId="4BD4247F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>Multiplication Property of Inequality</w:t>
            </w:r>
          </w:p>
          <w:p w14:paraId="24890B42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i/>
                <w:sz w:val="18"/>
              </w:rPr>
            </w:pPr>
            <w:r>
              <w:rPr>
                <w:rFonts w:ascii="Times New Roman" w:hAnsi="Times New Roman" w:cs="Times New Roman"/>
                <w:sz w:val="18"/>
              </w:rPr>
              <w:t xml:space="preserve">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b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0, then a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proofErr w:type="spellStart"/>
            <w:r w:rsidRPr="00D94A4E">
              <w:rPr>
                <w:rFonts w:ascii="Times New Roman" w:hAnsi="Times New Roman" w:cs="Times New Roman"/>
                <w:i/>
                <w:sz w:val="18"/>
              </w:rPr>
              <w:t>bc</w:t>
            </w:r>
            <w:proofErr w:type="spellEnd"/>
            <w:r w:rsidRPr="00D94A4E">
              <w:rPr>
                <w:rFonts w:ascii="Times New Roman" w:hAnsi="Times New Roman" w:cs="Times New Roman"/>
                <w:sz w:val="18"/>
              </w:rPr>
              <w:t xml:space="preserve">; </w:t>
            </w:r>
            <w:r>
              <w:rPr>
                <w:rFonts w:ascii="Times New Roman" w:hAnsi="Times New Roman" w:cs="Times New Roman"/>
                <w:sz w:val="18"/>
              </w:rPr>
              <w:t xml:space="preserve">    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b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0, then a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proofErr w:type="spellStart"/>
            <w:r w:rsidRPr="00D94A4E">
              <w:rPr>
                <w:rFonts w:ascii="Times New Roman" w:hAnsi="Times New Roman" w:cs="Times New Roman"/>
                <w:i/>
                <w:sz w:val="18"/>
              </w:rPr>
              <w:t>bc</w:t>
            </w:r>
            <w:proofErr w:type="spellEnd"/>
            <w:r>
              <w:rPr>
                <w:rFonts w:ascii="Times New Roman" w:hAnsi="Times New Roman" w:cs="Times New Roman"/>
                <w:i/>
                <w:sz w:val="18"/>
              </w:rPr>
              <w:t>;</w:t>
            </w:r>
          </w:p>
          <w:p w14:paraId="3881A4C4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i/>
                <w:sz w:val="18"/>
              </w:rPr>
            </w:pP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b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0, then a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proofErr w:type="spellStart"/>
            <w:r w:rsidRPr="00D94A4E">
              <w:rPr>
                <w:rFonts w:ascii="Times New Roman" w:hAnsi="Times New Roman" w:cs="Times New Roman"/>
                <w:i/>
                <w:sz w:val="18"/>
              </w:rPr>
              <w:t>bc</w:t>
            </w:r>
            <w:proofErr w:type="spellEnd"/>
            <w:r>
              <w:rPr>
                <w:rFonts w:ascii="Times New Roman" w:hAnsi="Times New Roman" w:cs="Times New Roman"/>
                <w:i/>
                <w:sz w:val="18"/>
              </w:rPr>
              <w:t xml:space="preserve">;    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b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0, then a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proofErr w:type="spellStart"/>
            <w:r w:rsidRPr="00D94A4E">
              <w:rPr>
                <w:rFonts w:ascii="Times New Roman" w:hAnsi="Times New Roman" w:cs="Times New Roman"/>
                <w:i/>
                <w:sz w:val="18"/>
              </w:rPr>
              <w:t>bc</w:t>
            </w:r>
            <w:proofErr w:type="spellEnd"/>
          </w:p>
        </w:tc>
        <w:tc>
          <w:tcPr>
            <w:tcW w:w="996" w:type="dxa"/>
            <w:shd w:val="clear" w:color="auto" w:fill="auto"/>
            <w:vAlign w:val="center"/>
          </w:tcPr>
          <w:p w14:paraId="609AB91C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2ABC5312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15CBA299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0297EE1" w14:textId="77777777" w:rsidR="00A2265F" w:rsidRDefault="00A2265F" w:rsidP="00A2265F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96161B9" wp14:editId="77EEA9E8">
                  <wp:extent cx="207010" cy="201295"/>
                  <wp:effectExtent l="0" t="0" r="2540" b="8255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12F55987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9785713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9F90FDC" wp14:editId="02E23807">
                  <wp:extent cx="207010" cy="201295"/>
                  <wp:effectExtent l="0" t="0" r="2540" b="8255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65F" w14:paraId="45064C61" w14:textId="77777777" w:rsidTr="00657F56">
        <w:trPr>
          <w:jc w:val="center"/>
        </w:trPr>
        <w:tc>
          <w:tcPr>
            <w:tcW w:w="5472" w:type="dxa"/>
          </w:tcPr>
          <w:p w14:paraId="561FB6C3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>Division Property of Inequality</w:t>
            </w:r>
          </w:p>
          <w:p w14:paraId="19B33A1F" w14:textId="77777777" w:rsidR="00A2265F" w:rsidRPr="00D94A4E" w:rsidRDefault="00A2265F" w:rsidP="00A2265F">
            <w:pPr>
              <w:jc w:val="center"/>
              <w:rPr>
                <w:rFonts w:ascii="Times New Roman" w:eastAsiaTheme="minorEastAsia" w:hAnsi="Times New Roman" w:cs="Times New Roman"/>
                <w:sz w:val="18"/>
              </w:rPr>
            </w:pP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b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c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&gt; 0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>
              <w:rPr>
                <w:rFonts w:ascii="Times New Roman" w:hAnsi="Times New Roman" w:cs="Times New Roman"/>
                <w:sz w:val="18"/>
              </w:rPr>
              <w:t xml:space="preserve">;    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b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c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&lt; 0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</w:p>
          <w:p w14:paraId="0BC98497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b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c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&gt; 0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>
              <w:rPr>
                <w:rFonts w:ascii="Times New Roman" w:hAnsi="Times New Roman" w:cs="Times New Roman"/>
                <w:sz w:val="18"/>
              </w:rPr>
              <w:t xml:space="preserve">;    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b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c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&lt; 0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</w:p>
        </w:tc>
        <w:tc>
          <w:tcPr>
            <w:tcW w:w="996" w:type="dxa"/>
            <w:shd w:val="clear" w:color="auto" w:fill="auto"/>
            <w:vAlign w:val="center"/>
          </w:tcPr>
          <w:p w14:paraId="4CF059B7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3BAE988C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auto"/>
            <w:vAlign w:val="center"/>
          </w:tcPr>
          <w:p w14:paraId="341F0F3F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2698BC4E" w14:textId="77777777" w:rsidR="00A2265F" w:rsidRDefault="00A2265F" w:rsidP="00A2265F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B8C147F" wp14:editId="07FB2F93">
                  <wp:extent cx="207010" cy="201295"/>
                  <wp:effectExtent l="0" t="0" r="2540" b="8255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FFFFFF" w:themeFill="background1"/>
            <w:vAlign w:val="center"/>
          </w:tcPr>
          <w:p w14:paraId="4C7CBCB3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85FF9FD" w14:textId="77777777" w:rsidR="00A2265F" w:rsidRDefault="00A2265F" w:rsidP="00A2265F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A5CBFF1" wp14:editId="633C5A77">
                  <wp:extent cx="207010" cy="201295"/>
                  <wp:effectExtent l="0" t="0" r="2540" b="825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0226" w14:paraId="070D4EFD" w14:textId="77777777" w:rsidTr="00657F56">
        <w:trPr>
          <w:jc w:val="center"/>
        </w:trPr>
        <w:tc>
          <w:tcPr>
            <w:tcW w:w="5472" w:type="dxa"/>
          </w:tcPr>
          <w:p w14:paraId="1DAD0D8A" w14:textId="77777777" w:rsidR="00C20226" w:rsidRPr="00491930" w:rsidRDefault="00C20226" w:rsidP="00491930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  <w:b/>
              </w:rPr>
              <w:t xml:space="preserve">Substitution Property </w:t>
            </w:r>
          </w:p>
          <w:p w14:paraId="12ED3AFB" w14:textId="77777777" w:rsidR="00C20226" w:rsidRPr="00491930" w:rsidRDefault="00C20226" w:rsidP="00491930">
            <w:pPr>
              <w:jc w:val="center"/>
              <w:rPr>
                <w:rFonts w:ascii="Times New Roman" w:hAnsi="Times New Roman" w:cs="Times New Roman"/>
              </w:rPr>
            </w:pP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, then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can be substituted for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in any </w:t>
            </w:r>
            <w:r w:rsidR="004A391F">
              <w:rPr>
                <w:rFonts w:ascii="Times New Roman" w:hAnsi="Times New Roman" w:cs="Times New Roman"/>
              </w:rPr>
              <w:t xml:space="preserve">expression, </w:t>
            </w:r>
            <w:r w:rsidRPr="00491930">
              <w:rPr>
                <w:rFonts w:ascii="Times New Roman" w:hAnsi="Times New Roman" w:cs="Times New Roman"/>
              </w:rPr>
              <w:t>equation or inequality</w:t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1FC6C7A" w14:textId="77777777" w:rsidR="00C20226" w:rsidRPr="003172BF" w:rsidRDefault="00C20226" w:rsidP="00040F74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D675FE0" wp14:editId="21D5C348">
                  <wp:extent cx="207010" cy="201295"/>
                  <wp:effectExtent l="0" t="0" r="2540" b="8255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3BDA4E20" w14:textId="77777777" w:rsidR="00C20226" w:rsidRPr="003172BF" w:rsidRDefault="00C20226" w:rsidP="00040F74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0B16FC2" wp14:editId="52192DB5">
                  <wp:extent cx="207010" cy="201295"/>
                  <wp:effectExtent l="0" t="0" r="2540" b="8255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40F3F83E" w14:textId="77777777" w:rsidR="00C20226" w:rsidRDefault="00C20226" w:rsidP="00040F74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AFB567E" wp14:editId="0731DC2B">
                  <wp:extent cx="207010" cy="201295"/>
                  <wp:effectExtent l="0" t="0" r="2540" b="8255"/>
                  <wp:docPr id="98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A873B76" w14:textId="77777777" w:rsidR="00C20226" w:rsidRDefault="00C20226" w:rsidP="00040F74">
            <w:pPr>
              <w:jc w:val="center"/>
            </w:pPr>
            <w:r w:rsidRPr="003172BF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ED82089" wp14:editId="6464E31C">
                  <wp:extent cx="207010" cy="201295"/>
                  <wp:effectExtent l="0" t="0" r="2540" b="8255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61010F02" w14:textId="77777777" w:rsidR="00C20226" w:rsidRDefault="00C20226" w:rsidP="00040F74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D69A3FC" wp14:editId="28C4A2DC">
                  <wp:extent cx="207010" cy="201295"/>
                  <wp:effectExtent l="0" t="0" r="2540" b="8255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6" w:type="dxa"/>
            <w:shd w:val="clear" w:color="auto" w:fill="C2D69B"/>
            <w:vAlign w:val="center"/>
          </w:tcPr>
          <w:p w14:paraId="00A9A436" w14:textId="77777777" w:rsidR="00C20226" w:rsidRDefault="00C20226" w:rsidP="00040F74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AA8A120" wp14:editId="5239FBE0">
                  <wp:extent cx="207010" cy="201295"/>
                  <wp:effectExtent l="0" t="0" r="2540" b="8255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9BE933" w14:textId="77777777" w:rsidR="00C20226" w:rsidRPr="00024CFE" w:rsidRDefault="00C20226" w:rsidP="00A2265F">
      <w:pPr>
        <w:ind w:left="1440" w:right="1980"/>
        <w:rPr>
          <w:rFonts w:ascii="Times New Roman" w:hAnsi="Times New Roman" w:cs="Times New Roman"/>
          <w:sz w:val="16"/>
          <w:szCs w:val="18"/>
        </w:rPr>
      </w:pPr>
      <w:r w:rsidRPr="00024CFE">
        <w:rPr>
          <w:rFonts w:ascii="Times New Roman" w:hAnsi="Times New Roman" w:cs="Times New Roman"/>
          <w:b/>
          <w:sz w:val="16"/>
          <w:szCs w:val="18"/>
          <w:vertAlign w:val="superscript"/>
        </w:rPr>
        <w:t xml:space="preserve">2 </w:t>
      </w:r>
      <w:r w:rsidRPr="00024CFE">
        <w:rPr>
          <w:rFonts w:ascii="Times New Roman" w:hAnsi="Times New Roman" w:cs="Times New Roman"/>
          <w:sz w:val="16"/>
          <w:szCs w:val="18"/>
        </w:rPr>
        <w:t xml:space="preserve">The properties of equality and inequality listed apply given </w:t>
      </w:r>
      <w:r w:rsidRPr="00024CFE">
        <w:rPr>
          <w:rFonts w:ascii="Times New Roman" w:hAnsi="Times New Roman" w:cs="Times New Roman"/>
          <w:i/>
          <w:sz w:val="16"/>
          <w:szCs w:val="18"/>
        </w:rPr>
        <w:t>a</w:t>
      </w:r>
      <w:r w:rsidRPr="00024CFE">
        <w:rPr>
          <w:rFonts w:ascii="Times New Roman" w:hAnsi="Times New Roman" w:cs="Times New Roman"/>
          <w:sz w:val="16"/>
          <w:szCs w:val="18"/>
        </w:rPr>
        <w:t xml:space="preserve">, </w:t>
      </w:r>
      <w:r w:rsidRPr="00024CFE">
        <w:rPr>
          <w:rFonts w:ascii="Times New Roman" w:hAnsi="Times New Roman" w:cs="Times New Roman"/>
          <w:i/>
          <w:sz w:val="16"/>
          <w:szCs w:val="18"/>
        </w:rPr>
        <w:t>b</w:t>
      </w:r>
      <w:r w:rsidRPr="00024CFE">
        <w:rPr>
          <w:rFonts w:ascii="Times New Roman" w:hAnsi="Times New Roman" w:cs="Times New Roman"/>
          <w:sz w:val="16"/>
          <w:szCs w:val="18"/>
        </w:rPr>
        <w:t xml:space="preserve">, and </w:t>
      </w:r>
      <w:r w:rsidRPr="00024CFE">
        <w:rPr>
          <w:rFonts w:ascii="Times New Roman" w:hAnsi="Times New Roman" w:cs="Times New Roman"/>
          <w:i/>
          <w:sz w:val="16"/>
          <w:szCs w:val="18"/>
        </w:rPr>
        <w:t>c</w:t>
      </w:r>
      <w:r w:rsidRPr="00024CFE">
        <w:rPr>
          <w:rFonts w:ascii="Times New Roman" w:hAnsi="Times New Roman" w:cs="Times New Roman"/>
          <w:sz w:val="16"/>
          <w:szCs w:val="18"/>
        </w:rPr>
        <w:t xml:space="preserve"> are real numbers. In some standards, limitations may exist on the values of </w:t>
      </w:r>
      <w:r w:rsidRPr="00024CFE">
        <w:rPr>
          <w:rFonts w:ascii="Times New Roman" w:hAnsi="Times New Roman" w:cs="Times New Roman"/>
          <w:i/>
          <w:sz w:val="16"/>
          <w:szCs w:val="18"/>
        </w:rPr>
        <w:t>a</w:t>
      </w:r>
      <w:r w:rsidRPr="00024CFE">
        <w:rPr>
          <w:rFonts w:ascii="Times New Roman" w:hAnsi="Times New Roman" w:cs="Times New Roman"/>
          <w:sz w:val="16"/>
          <w:szCs w:val="18"/>
        </w:rPr>
        <w:t xml:space="preserve">, </w:t>
      </w:r>
      <w:r w:rsidRPr="00024CFE">
        <w:rPr>
          <w:rFonts w:ascii="Times New Roman" w:hAnsi="Times New Roman" w:cs="Times New Roman"/>
          <w:i/>
          <w:sz w:val="16"/>
          <w:szCs w:val="18"/>
        </w:rPr>
        <w:t>b</w:t>
      </w:r>
      <w:r w:rsidRPr="00024CFE">
        <w:rPr>
          <w:rFonts w:ascii="Times New Roman" w:hAnsi="Times New Roman" w:cs="Times New Roman"/>
          <w:sz w:val="16"/>
          <w:szCs w:val="18"/>
        </w:rPr>
        <w:t xml:space="preserve">, or </w:t>
      </w:r>
      <w:r w:rsidRPr="00024CFE">
        <w:rPr>
          <w:rFonts w:ascii="Times New Roman" w:hAnsi="Times New Roman" w:cs="Times New Roman"/>
          <w:i/>
          <w:sz w:val="16"/>
          <w:szCs w:val="18"/>
        </w:rPr>
        <w:t xml:space="preserve">c </w:t>
      </w:r>
      <w:r w:rsidRPr="00024CFE">
        <w:rPr>
          <w:rFonts w:ascii="Times New Roman" w:hAnsi="Times New Roman" w:cs="Times New Roman"/>
          <w:sz w:val="16"/>
          <w:szCs w:val="18"/>
        </w:rPr>
        <w:t>(e.g., integers only or rational numbers only), or impose other parameters (e.g., 1-step equations) that may prevent situations in which a property could be applied.</w:t>
      </w:r>
    </w:p>
    <w:p w14:paraId="0C4E0BBB" w14:textId="77777777" w:rsidR="00653E1B" w:rsidRDefault="00653E1B" w:rsidP="00653E1B">
      <w:pPr>
        <w:rPr>
          <w:rFonts w:ascii="Times New Roman" w:eastAsia="Times New Roman" w:hAnsi="Times New Roman" w:cs="Times New Roman"/>
          <w:sz w:val="18"/>
          <w:szCs w:val="18"/>
        </w:rPr>
        <w:sectPr w:rsidR="00653E1B" w:rsidSect="00653E1B">
          <w:headerReference w:type="even" r:id="rId183"/>
          <w:headerReference w:type="default" r:id="rId184"/>
          <w:headerReference w:type="first" r:id="rId185"/>
          <w:footerReference w:type="first" r:id="rId186"/>
          <w:pgSz w:w="15840" w:h="12240" w:orient="landscape"/>
          <w:pgMar w:top="576" w:right="720" w:bottom="720" w:left="720" w:header="720" w:footer="720" w:gutter="0"/>
          <w:cols w:space="720"/>
          <w:titlePg/>
        </w:sectPr>
      </w:pPr>
    </w:p>
    <w:p w14:paraId="2924B7A0" w14:textId="77777777" w:rsidR="00024CFE" w:rsidRDefault="00024CFE" w:rsidP="00024CFE">
      <w:pPr>
        <w:tabs>
          <w:tab w:val="left" w:pos="3030"/>
        </w:tabs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lastRenderedPageBreak/>
        <w:t xml:space="preserve">High School Mathematics </w:t>
      </w:r>
      <w:r>
        <w:rPr>
          <w:rFonts w:ascii="Times New Roman" w:eastAsia="Times New Roman" w:hAnsi="Times New Roman" w:cs="Times New Roman"/>
          <w:b/>
          <w:i/>
        </w:rPr>
        <w:t>2016 Mathematics Standards of Learning</w:t>
      </w:r>
    </w:p>
    <w:p w14:paraId="00A5372E" w14:textId="77777777" w:rsidR="00024CFE" w:rsidRDefault="00A2265F" w:rsidP="00AE46F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p</w:t>
      </w:r>
      <w:r w:rsidR="00024CFE">
        <w:rPr>
          <w:rFonts w:ascii="Times New Roman" w:eastAsia="Times New Roman" w:hAnsi="Times New Roman" w:cs="Times New Roman"/>
          <w:b/>
        </w:rPr>
        <w:t>plication of Properties of Real Numbers</w:t>
      </w:r>
      <w:r w:rsidR="00024CFE">
        <w:rPr>
          <w:rFonts w:ascii="Times New Roman" w:eastAsia="Times New Roman" w:hAnsi="Times New Roman" w:cs="Times New Roman"/>
          <w:b/>
          <w:vertAlign w:val="superscript"/>
        </w:rPr>
        <w:t>1</w:t>
      </w:r>
      <w:r w:rsidR="00024CFE">
        <w:rPr>
          <w:rFonts w:ascii="Times New Roman" w:eastAsia="Times New Roman" w:hAnsi="Times New Roman" w:cs="Times New Roman"/>
          <w:b/>
        </w:rPr>
        <w:t xml:space="preserve"> - Related to Patterns, Functions, and Algebra Strand</w:t>
      </w:r>
    </w:p>
    <w:p w14:paraId="5D428476" w14:textId="77777777" w:rsidR="00AE46F2" w:rsidRPr="00AE46F2" w:rsidRDefault="00AE46F2" w:rsidP="00AE46F2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</w:rPr>
      </w:pPr>
      <w:r w:rsidRPr="00AE46F2">
        <w:rPr>
          <w:rFonts w:ascii="Times New Roman" w:eastAsia="Times New Roman" w:hAnsi="Times New Roman" w:cs="Times New Roman"/>
          <w:b/>
          <w:noProof/>
          <w:sz w:val="20"/>
        </w:rPr>
        <w:drawing>
          <wp:inline distT="0" distB="0" distL="0" distR="0" wp14:anchorId="1580A382" wp14:editId="030D719F">
            <wp:extent cx="164592" cy="155448"/>
            <wp:effectExtent l="0" t="0" r="6985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" cy="1554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E46F2">
        <w:rPr>
          <w:rFonts w:ascii="Times New Roman" w:eastAsia="Times New Roman" w:hAnsi="Times New Roman" w:cs="Times New Roman"/>
          <w:sz w:val="20"/>
        </w:rPr>
        <w:t>= property can be applied in this standard</w:t>
      </w:r>
      <w:r>
        <w:rPr>
          <w:rFonts w:ascii="Times New Roman" w:eastAsia="Times New Roman" w:hAnsi="Times New Roman" w:cs="Times New Roman"/>
          <w:sz w:val="20"/>
        </w:rPr>
        <w:t>; N/A = not applicable</w:t>
      </w:r>
    </w:p>
    <w:tbl>
      <w:tblPr>
        <w:tblStyle w:val="2"/>
        <w:tblW w:w="6946" w:type="dxa"/>
        <w:jc w:val="center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4176"/>
        <w:gridCol w:w="1385"/>
        <w:gridCol w:w="1385"/>
      </w:tblGrid>
      <w:tr w:rsidR="00AE46F2" w14:paraId="16DE0CBA" w14:textId="77777777" w:rsidTr="00C969FA">
        <w:trPr>
          <w:trHeight w:val="864"/>
          <w:jc w:val="center"/>
        </w:trPr>
        <w:tc>
          <w:tcPr>
            <w:tcW w:w="4176" w:type="dxa"/>
            <w:shd w:val="clear" w:color="auto" w:fill="D9D9D9"/>
          </w:tcPr>
          <w:p w14:paraId="5BE09386" w14:textId="77777777" w:rsidR="00AE46F2" w:rsidRDefault="00AE46F2" w:rsidP="00A32E68">
            <w:pPr>
              <w:ind w:left="-18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Standard of Learning Description</w:t>
            </w:r>
          </w:p>
        </w:tc>
        <w:tc>
          <w:tcPr>
            <w:tcW w:w="1385" w:type="dxa"/>
            <w:shd w:val="clear" w:color="auto" w:fill="D9D9D9"/>
          </w:tcPr>
          <w:p w14:paraId="5188518C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eastAsia="Times New Roman" w:hAnsi="Times New Roman" w:cs="Times New Roman"/>
                <w:sz w:val="15"/>
                <w:szCs w:val="15"/>
              </w:rPr>
              <w:t>Solve Multistep Linear Equations; Literal Equations; Systems of Linear Equations</w:t>
            </w:r>
          </w:p>
          <w:p w14:paraId="75AD47D7" w14:textId="1FAF9BF9" w:rsidR="00AE46F2" w:rsidRDefault="00A5798A" w:rsidP="00A32E68">
            <w:pPr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hyperlink r:id="rId187" w:anchor="page=10">
              <w:r w:rsidR="00AE46F2" w:rsidRPr="00C20226">
                <w:rPr>
                  <w:rFonts w:ascii="Times New Roman" w:eastAsia="Times New Roman" w:hAnsi="Times New Roman" w:cs="Times New Roman"/>
                  <w:b/>
                  <w:u w:val="single"/>
                </w:rPr>
                <w:t>A.4</w:t>
              </w:r>
            </w:hyperlink>
          </w:p>
        </w:tc>
        <w:tc>
          <w:tcPr>
            <w:tcW w:w="1385" w:type="dxa"/>
            <w:shd w:val="clear" w:color="auto" w:fill="D9D9D9"/>
          </w:tcPr>
          <w:p w14:paraId="13A9F719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eastAsia="Times New Roman" w:hAnsi="Times New Roman" w:cs="Times New Roman"/>
                <w:sz w:val="15"/>
                <w:szCs w:val="15"/>
              </w:rPr>
              <w:t>Solve Multistep Linear Inequalities; Systems of Linear Inequalities</w:t>
            </w:r>
          </w:p>
          <w:p w14:paraId="7A793473" w14:textId="04C8C00E" w:rsidR="00AE46F2" w:rsidRDefault="00A5798A" w:rsidP="00A32E68">
            <w:pPr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hyperlink r:id="rId188" w:anchor="page=13">
              <w:r w:rsidR="00AE46F2" w:rsidRPr="00C20226">
                <w:rPr>
                  <w:rFonts w:ascii="Times New Roman" w:eastAsia="Times New Roman" w:hAnsi="Times New Roman" w:cs="Times New Roman"/>
                  <w:b/>
                  <w:u w:val="single"/>
                </w:rPr>
                <w:t>A.5</w:t>
              </w:r>
            </w:hyperlink>
          </w:p>
        </w:tc>
      </w:tr>
      <w:tr w:rsidR="00AE46F2" w14:paraId="7EAE6828" w14:textId="77777777" w:rsidTr="00C969FA">
        <w:trPr>
          <w:jc w:val="center"/>
        </w:trPr>
        <w:tc>
          <w:tcPr>
            <w:tcW w:w="4176" w:type="dxa"/>
          </w:tcPr>
          <w:p w14:paraId="5F9AF33E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ommutative Property of Addition</w:t>
            </w:r>
          </w:p>
          <w:p w14:paraId="567269CA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>
              <w:rPr>
                <w:rFonts w:ascii="Times New Roman" w:eastAsia="Times New Roman" w:hAnsi="Times New Roman" w:cs="Times New Roman"/>
              </w:rPr>
              <w:t>+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7E51432B" w14:textId="77777777" w:rsidR="00AE46F2" w:rsidRDefault="00AE46F2" w:rsidP="00A32E68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5CC8780" wp14:editId="02770FD3">
                  <wp:extent cx="207010" cy="201295"/>
                  <wp:effectExtent l="0" t="0" r="2540" b="8255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0E8AD231" w14:textId="77777777" w:rsidR="00AE46F2" w:rsidRDefault="00AE46F2" w:rsidP="00A32E68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CA6BF5C" wp14:editId="1407FEA0">
                  <wp:extent cx="207010" cy="201295"/>
                  <wp:effectExtent l="0" t="0" r="2540" b="8255"/>
                  <wp:docPr id="232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73E58890" w14:textId="77777777" w:rsidTr="00C969FA">
        <w:trPr>
          <w:jc w:val="center"/>
        </w:trPr>
        <w:tc>
          <w:tcPr>
            <w:tcW w:w="4176" w:type="dxa"/>
          </w:tcPr>
          <w:p w14:paraId="03DEB5E1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ommutative Property of Multiplication</w:t>
            </w:r>
          </w:p>
          <w:p w14:paraId="11F42938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>a</w:t>
            </w:r>
            <w:proofErr w:type="spellEnd"/>
          </w:p>
        </w:tc>
        <w:tc>
          <w:tcPr>
            <w:tcW w:w="1385" w:type="dxa"/>
            <w:shd w:val="clear" w:color="auto" w:fill="C2D69B"/>
            <w:vAlign w:val="center"/>
          </w:tcPr>
          <w:p w14:paraId="5EDE10D3" w14:textId="77777777" w:rsidR="00AE46F2" w:rsidRDefault="00AE46F2" w:rsidP="00A32E68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1BFEE36" wp14:editId="0B2235EF">
                  <wp:extent cx="207010" cy="201295"/>
                  <wp:effectExtent l="0" t="0" r="2540" b="8255"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0838536F" w14:textId="77777777" w:rsidR="00AE46F2" w:rsidRDefault="00AE46F2" w:rsidP="00A32E68">
            <w:pPr>
              <w:jc w:val="center"/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A7BBAA9" wp14:editId="37B4BF02">
                  <wp:extent cx="207010" cy="201295"/>
                  <wp:effectExtent l="0" t="0" r="2540" b="8255"/>
                  <wp:docPr id="243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7AD06EC4" w14:textId="77777777" w:rsidTr="00C969FA">
        <w:trPr>
          <w:jc w:val="center"/>
        </w:trPr>
        <w:tc>
          <w:tcPr>
            <w:tcW w:w="4176" w:type="dxa"/>
          </w:tcPr>
          <w:p w14:paraId="47B4E1D7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ssociative Property of Addition</w:t>
            </w:r>
          </w:p>
          <w:p w14:paraId="0148D3BE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 xml:space="preserve">) +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a </w:t>
            </w:r>
            <w:r>
              <w:rPr>
                <w:rFonts w:ascii="Times New Roman" w:eastAsia="Times New Roman" w:hAnsi="Times New Roman" w:cs="Times New Roman"/>
              </w:rPr>
              <w:t>+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61EFE34F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C1092DC" wp14:editId="12DEC150">
                  <wp:extent cx="207010" cy="201295"/>
                  <wp:effectExtent l="0" t="0" r="2540" b="8255"/>
                  <wp:docPr id="249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4AF02BE3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6AAE72B" wp14:editId="65730C93">
                  <wp:extent cx="207010" cy="201295"/>
                  <wp:effectExtent l="0" t="0" r="2540" b="8255"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47EA8A5E" w14:textId="77777777" w:rsidTr="00C969FA">
        <w:trPr>
          <w:jc w:val="center"/>
        </w:trPr>
        <w:tc>
          <w:tcPr>
            <w:tcW w:w="4176" w:type="dxa"/>
          </w:tcPr>
          <w:p w14:paraId="29364419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ssociative Property of Multiplication</w:t>
            </w:r>
          </w:p>
          <w:p w14:paraId="21DF4654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Times New Roman" w:eastAsia="Times New Roman" w:hAnsi="Times New Roman" w:cs="Times New Roman"/>
              </w:rPr>
              <w:t>)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b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0D99D6CA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9B646D6" wp14:editId="30C834A5">
                  <wp:extent cx="207010" cy="201295"/>
                  <wp:effectExtent l="0" t="0" r="2540" b="8255"/>
                  <wp:docPr id="256" name="Picture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61D1C7CA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B985A90" wp14:editId="6ED6F7C3">
                  <wp:extent cx="207010" cy="201295"/>
                  <wp:effectExtent l="0" t="0" r="2540" b="8255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0568BA27" w14:textId="77777777" w:rsidTr="00C969FA">
        <w:trPr>
          <w:jc w:val="center"/>
        </w:trPr>
        <w:tc>
          <w:tcPr>
            <w:tcW w:w="4176" w:type="dxa"/>
          </w:tcPr>
          <w:p w14:paraId="0BCB06E7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Distributive Property </w:t>
            </w:r>
          </w:p>
          <w:p w14:paraId="06D47BBA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(over addition/subtraction)</w:t>
            </w:r>
          </w:p>
          <w:p w14:paraId="209B3DB4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>
              <w:rPr>
                <w:rFonts w:ascii="Times New Roman" w:eastAsia="Times New Roman" w:hAnsi="Times New Roman" w:cs="Times New Roman"/>
              </w:rPr>
              <w:t xml:space="preserve">+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) = </w:t>
            </w: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ac </w:t>
            </w:r>
            <w:r>
              <w:rPr>
                <w:rFonts w:ascii="Times New Roman" w:eastAsia="Times New Roman" w:hAnsi="Times New Roman" w:cs="Times New Roman"/>
              </w:rPr>
              <w:t xml:space="preserve">  and  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>
              <w:rPr>
                <w:rFonts w:ascii="Gungsuh" w:eastAsia="Gungsuh" w:hAnsi="Gungsuh" w:cs="Gungsuh"/>
              </w:rPr>
              <w:t xml:space="preserve">−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) = </w:t>
            </w: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Gungsuh" w:eastAsia="Gungsuh" w:hAnsi="Gungsuh" w:cs="Gungsuh"/>
              </w:rPr>
              <w:t xml:space="preserve"> −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ac </w:t>
            </w:r>
            <w:r>
              <w:rPr>
                <w:rFonts w:ascii="Times New Roman" w:eastAsia="Times New Roman" w:hAnsi="Times New Roman" w:cs="Times New Roman"/>
              </w:rPr>
              <w:t xml:space="preserve">  </w:t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7E9ADF87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7EBEF8C" wp14:editId="4151A381">
                  <wp:extent cx="207010" cy="201295"/>
                  <wp:effectExtent l="0" t="0" r="2540" b="8255"/>
                  <wp:docPr id="263" name="Pictur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167E46A4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3FA56F0" wp14:editId="65E6358A">
                  <wp:extent cx="207010" cy="201295"/>
                  <wp:effectExtent l="0" t="0" r="2540" b="8255"/>
                  <wp:docPr id="264" name="Picture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1CEFA09B" w14:textId="77777777" w:rsidTr="00C969FA">
        <w:trPr>
          <w:jc w:val="center"/>
        </w:trPr>
        <w:tc>
          <w:tcPr>
            <w:tcW w:w="4176" w:type="dxa"/>
          </w:tcPr>
          <w:p w14:paraId="1DBA22F7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dentity Property of Addition</w:t>
            </w:r>
          </w:p>
          <w:p w14:paraId="08DC2B6F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0 =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= 0 +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017B02AA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BA0CED1" wp14:editId="732B000A">
                  <wp:extent cx="207010" cy="201295"/>
                  <wp:effectExtent l="0" t="0" r="2540" b="8255"/>
                  <wp:docPr id="274" name="Picture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6721F638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3AD70D9" wp14:editId="3FCF205B">
                  <wp:extent cx="207010" cy="201295"/>
                  <wp:effectExtent l="0" t="0" r="2540" b="8255"/>
                  <wp:docPr id="275" name="Picture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5A863374" w14:textId="77777777" w:rsidTr="00C969FA">
        <w:trPr>
          <w:jc w:val="center"/>
        </w:trPr>
        <w:tc>
          <w:tcPr>
            <w:tcW w:w="4176" w:type="dxa"/>
          </w:tcPr>
          <w:p w14:paraId="2FF12C95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dentity Property of Multiplication</w:t>
            </w:r>
          </w:p>
          <w:p w14:paraId="5248148A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· 1 =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= 1·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3248C5C1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8190FA4" wp14:editId="4479AC1E">
                  <wp:extent cx="207010" cy="201295"/>
                  <wp:effectExtent l="0" t="0" r="2540" b="8255"/>
                  <wp:docPr id="285" name="Picture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2CD74BDD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ACCD4D1" wp14:editId="6F0D0833">
                  <wp:extent cx="207010" cy="201295"/>
                  <wp:effectExtent l="0" t="0" r="2540" b="8255"/>
                  <wp:docPr id="286" name="Picture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7845AF36" w14:textId="77777777" w:rsidTr="00C969FA">
        <w:trPr>
          <w:jc w:val="center"/>
        </w:trPr>
        <w:tc>
          <w:tcPr>
            <w:tcW w:w="4176" w:type="dxa"/>
          </w:tcPr>
          <w:p w14:paraId="6970BEA2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nverse Property of Addition</w:t>
            </w:r>
          </w:p>
          <w:p w14:paraId="254E305C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(-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) = 0 = (-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) +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43A1F54A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2008828" wp14:editId="49745BA5">
                  <wp:extent cx="207010" cy="201295"/>
                  <wp:effectExtent l="0" t="0" r="2540" b="8255"/>
                  <wp:docPr id="296" name="Picture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374BF6BE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FEC9F1D" wp14:editId="03A0CAAB">
                  <wp:extent cx="207010" cy="201295"/>
                  <wp:effectExtent l="0" t="0" r="2540" b="8255"/>
                  <wp:docPr id="297" name="Picture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7E2F3DBB" w14:textId="77777777" w:rsidTr="00C969FA">
        <w:trPr>
          <w:jc w:val="center"/>
        </w:trPr>
        <w:tc>
          <w:tcPr>
            <w:tcW w:w="4176" w:type="dxa"/>
          </w:tcPr>
          <w:p w14:paraId="245FA2CE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nverse Property of Multiplication</w:t>
            </w:r>
          </w:p>
          <w:p w14:paraId="03F579CE" w14:textId="77777777" w:rsidR="00AE46F2" w:rsidRDefault="00AE46F2" w:rsidP="00A32E68">
            <w:pPr>
              <w:spacing w:after="120"/>
              <w:jc w:val="center"/>
              <w:rPr>
                <w:rFonts w:ascii="Times New Roman" w:eastAsia="Times New Roman" w:hAnsi="Times New Roman" w:cs="Times New Roman"/>
              </w:rPr>
            </w:pPr>
            <w:r w:rsidRPr="00A17A5A">
              <w:rPr>
                <w:rFonts w:ascii="Times New Roman" w:eastAsia="Times New Roman" w:hAnsi="Times New Roman" w:cs="Times New Roman"/>
                <w:i/>
                <w:position w:val="-22"/>
              </w:rPr>
              <w:object w:dxaOrig="1939" w:dyaOrig="580" w14:anchorId="4A8BBF43">
                <v:shape id="_x0000_i1026" type="#_x0000_t75" style="width:96.95pt;height:29.55pt" o:ole="">
                  <v:imagedata r:id="rId175" o:title=""/>
                </v:shape>
                <o:OLEObject Type="Embed" ProgID="Equation.DSMT4" ShapeID="_x0000_i1026" DrawAspect="Content" ObjectID="_1742631160" r:id="rId189"/>
              </w:object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7B4E7374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E354F91" wp14:editId="0E3A72E7">
                  <wp:extent cx="207010" cy="201295"/>
                  <wp:effectExtent l="0" t="0" r="2540" b="8255"/>
                  <wp:docPr id="307" name="Picture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0BB01C02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356B9E4" wp14:editId="612665F3">
                  <wp:extent cx="207010" cy="201295"/>
                  <wp:effectExtent l="0" t="0" r="2540" b="8255"/>
                  <wp:docPr id="308" name="Picture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2E95A325" w14:textId="77777777" w:rsidTr="00C969FA">
        <w:trPr>
          <w:jc w:val="center"/>
        </w:trPr>
        <w:tc>
          <w:tcPr>
            <w:tcW w:w="4176" w:type="dxa"/>
          </w:tcPr>
          <w:p w14:paraId="75603A4C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Multiplicative Property of Zero</w:t>
            </w:r>
            <w:r w:rsidRPr="00024CFE">
              <w:rPr>
                <w:rFonts w:ascii="Times New Roman" w:hAnsi="Times New Roman" w:cs="Times New Roman"/>
                <w:b/>
                <w:sz w:val="20"/>
                <w:vertAlign w:val="superscript"/>
              </w:rPr>
              <w:t>†</w:t>
            </w:r>
          </w:p>
          <w:p w14:paraId="07A9701F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Gungsuh" w:eastAsia="Gungsuh" w:hAnsi="Gungsuh" w:cs="Gungsuh"/>
              </w:rPr>
              <w:t xml:space="preserve"> · 0 = 0 ∙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0A3F0824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921FA84" wp14:editId="47944842">
                  <wp:extent cx="207010" cy="201295"/>
                  <wp:effectExtent l="0" t="0" r="2540" b="8255"/>
                  <wp:docPr id="317" name="Picture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2F280D5E" w14:textId="77777777" w:rsidR="00AE46F2" w:rsidRDefault="00AE46F2" w:rsidP="00A32E68">
            <w:pPr>
              <w:jc w:val="center"/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EA4EF8F" wp14:editId="388703C9">
                  <wp:extent cx="207010" cy="201295"/>
                  <wp:effectExtent l="0" t="0" r="2540" b="8255"/>
                  <wp:docPr id="318" name="Picture 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6FD0D086" w14:textId="77777777" w:rsidTr="00C969FA">
        <w:trPr>
          <w:jc w:val="center"/>
        </w:trPr>
        <w:tc>
          <w:tcPr>
            <w:tcW w:w="4176" w:type="dxa"/>
          </w:tcPr>
          <w:p w14:paraId="3DA08DAB" w14:textId="77777777" w:rsidR="00AE46F2" w:rsidRPr="00491930" w:rsidRDefault="00AE46F2" w:rsidP="00A32E6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  <w:b/>
              </w:rPr>
              <w:t>Substitution Property</w:t>
            </w:r>
            <w:r w:rsidRPr="00A96979">
              <w:rPr>
                <w:rFonts w:ascii="Times New Roman" w:hAnsi="Times New Roman" w:cs="Times New Roman"/>
                <w:b/>
                <w:vertAlign w:val="superscript"/>
              </w:rPr>
              <w:t>†</w:t>
            </w:r>
            <w:r w:rsidRPr="00491930">
              <w:rPr>
                <w:rFonts w:ascii="Times New Roman" w:hAnsi="Times New Roman" w:cs="Times New Roman"/>
                <w:b/>
              </w:rPr>
              <w:t xml:space="preserve"> </w:t>
            </w:r>
          </w:p>
          <w:p w14:paraId="5367C10C" w14:textId="77777777" w:rsidR="00AE46F2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, then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can be substituted for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in any </w:t>
            </w:r>
            <w:r>
              <w:rPr>
                <w:rFonts w:ascii="Times New Roman" w:hAnsi="Times New Roman" w:cs="Times New Roman"/>
              </w:rPr>
              <w:t xml:space="preserve">expression, </w:t>
            </w:r>
            <w:r w:rsidRPr="00491930">
              <w:rPr>
                <w:rFonts w:ascii="Times New Roman" w:hAnsi="Times New Roman" w:cs="Times New Roman"/>
              </w:rPr>
              <w:t>equation or inequality</w:t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4E65C0BA" w14:textId="77777777" w:rsidR="00AE46F2" w:rsidRPr="00096F88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EA910C2" wp14:editId="26F4BB0B">
                  <wp:extent cx="207010" cy="201295"/>
                  <wp:effectExtent l="0" t="0" r="2540" b="8255"/>
                  <wp:docPr id="328" name="Picture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5" w:type="dxa"/>
            <w:shd w:val="clear" w:color="auto" w:fill="C2D69B"/>
            <w:vAlign w:val="center"/>
          </w:tcPr>
          <w:p w14:paraId="309F7178" w14:textId="77777777" w:rsidR="00AE46F2" w:rsidRPr="00096F88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096F88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5B8634D" wp14:editId="5DC62D54">
                  <wp:extent cx="207010" cy="201295"/>
                  <wp:effectExtent l="0" t="0" r="2540" b="8255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8DC8CE8" w14:textId="77777777" w:rsidR="00AE46F2" w:rsidRPr="00024CFE" w:rsidRDefault="00024CFE" w:rsidP="00AE46F2">
      <w:pPr>
        <w:ind w:left="3690" w:right="3600"/>
        <w:rPr>
          <w:rFonts w:ascii="Times New Roman" w:eastAsia="Times New Roman" w:hAnsi="Times New Roman" w:cs="Times New Roman"/>
          <w:sz w:val="16"/>
          <w:szCs w:val="18"/>
        </w:rPr>
      </w:pPr>
      <w:r w:rsidRPr="00024CFE">
        <w:rPr>
          <w:rFonts w:ascii="Times New Roman" w:eastAsia="Times New Roman" w:hAnsi="Times New Roman" w:cs="Times New Roman"/>
          <w:b/>
          <w:sz w:val="16"/>
          <w:szCs w:val="18"/>
          <w:vertAlign w:val="superscript"/>
        </w:rPr>
        <w:t xml:space="preserve">1 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The properties of real numbers listed apply given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>a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,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>b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, and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>c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 are real numbers. In some standards, limitations may exist on the values of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>a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,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>b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, or </w:t>
      </w:r>
      <w:r w:rsidRPr="00024CFE">
        <w:rPr>
          <w:rFonts w:ascii="Times New Roman" w:eastAsia="Times New Roman" w:hAnsi="Times New Roman" w:cs="Times New Roman"/>
          <w:i/>
          <w:sz w:val="16"/>
          <w:szCs w:val="18"/>
        </w:rPr>
        <w:t xml:space="preserve">c </w:t>
      </w:r>
      <w:r w:rsidRPr="00024CFE">
        <w:rPr>
          <w:rFonts w:ascii="Times New Roman" w:eastAsia="Times New Roman" w:hAnsi="Times New Roman" w:cs="Times New Roman"/>
          <w:sz w:val="16"/>
          <w:szCs w:val="18"/>
        </w:rPr>
        <w:t xml:space="preserve">(e.g., integers only or rational numbers only), or impose other parameters (e.g., one-step equations) that may prevent situations in which a property could be applied. </w:t>
      </w:r>
      <w:r w:rsidR="00AE46F2" w:rsidRPr="00024CFE">
        <w:rPr>
          <w:rFonts w:ascii="Times New Roman" w:hAnsi="Times New Roman" w:cs="Times New Roman"/>
          <w:b/>
          <w:sz w:val="20"/>
          <w:vertAlign w:val="superscript"/>
        </w:rPr>
        <w:t>†</w:t>
      </w:r>
      <w:r w:rsidR="00AE46F2" w:rsidRPr="0027343A">
        <w:rPr>
          <w:rFonts w:ascii="Times New Roman" w:hAnsi="Times New Roman" w:cs="Times New Roman"/>
          <w:sz w:val="16"/>
        </w:rPr>
        <w:t>Multiplicative Property of Zero and the</w:t>
      </w:r>
      <w:r w:rsidR="00AE46F2">
        <w:rPr>
          <w:rFonts w:ascii="Times New Roman" w:hAnsi="Times New Roman" w:cs="Times New Roman"/>
          <w:b/>
          <w:sz w:val="20"/>
        </w:rPr>
        <w:t xml:space="preserve"> </w:t>
      </w:r>
      <w:r w:rsidR="00AE46F2" w:rsidRPr="00024CFE">
        <w:rPr>
          <w:rFonts w:ascii="Times New Roman" w:hAnsi="Times New Roman" w:cs="Times New Roman"/>
          <w:sz w:val="16"/>
        </w:rPr>
        <w:t xml:space="preserve">Substitution </w:t>
      </w:r>
      <w:r w:rsidR="00AE46F2" w:rsidRPr="00024CFE">
        <w:rPr>
          <w:rFonts w:ascii="Times New Roman" w:hAnsi="Times New Roman" w:cs="Times New Roman"/>
          <w:sz w:val="16"/>
          <w:szCs w:val="18"/>
        </w:rPr>
        <w:t xml:space="preserve">Property </w:t>
      </w:r>
      <w:r w:rsidR="00AE46F2">
        <w:rPr>
          <w:rFonts w:ascii="Times New Roman" w:hAnsi="Times New Roman" w:cs="Times New Roman"/>
          <w:sz w:val="16"/>
          <w:szCs w:val="18"/>
        </w:rPr>
        <w:t>may also be considered</w:t>
      </w:r>
      <w:r w:rsidR="00AE46F2" w:rsidRPr="00024CFE">
        <w:rPr>
          <w:rFonts w:ascii="Times New Roman" w:hAnsi="Times New Roman" w:cs="Times New Roman"/>
          <w:sz w:val="16"/>
          <w:szCs w:val="18"/>
        </w:rPr>
        <w:t xml:space="preserve"> propert</w:t>
      </w:r>
      <w:r w:rsidR="00AE46F2">
        <w:rPr>
          <w:rFonts w:ascii="Times New Roman" w:hAnsi="Times New Roman" w:cs="Times New Roman"/>
          <w:sz w:val="16"/>
          <w:szCs w:val="18"/>
        </w:rPr>
        <w:t>ies</w:t>
      </w:r>
      <w:r w:rsidR="00AE46F2" w:rsidRPr="00024CFE">
        <w:rPr>
          <w:rFonts w:ascii="Times New Roman" w:hAnsi="Times New Roman" w:cs="Times New Roman"/>
          <w:sz w:val="16"/>
          <w:szCs w:val="18"/>
        </w:rPr>
        <w:t xml:space="preserve"> of equality/inequality.</w:t>
      </w:r>
    </w:p>
    <w:p w14:paraId="00166D3D" w14:textId="77777777" w:rsidR="00D94A4E" w:rsidRDefault="00D94A4E" w:rsidP="00AE46F2">
      <w:pPr>
        <w:ind w:left="3510" w:right="3510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br w:type="page"/>
      </w:r>
    </w:p>
    <w:p w14:paraId="77695F2D" w14:textId="77777777" w:rsidR="00024CFE" w:rsidRDefault="00024CFE" w:rsidP="00024CFE">
      <w:pPr>
        <w:tabs>
          <w:tab w:val="left" w:pos="3030"/>
        </w:tabs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lastRenderedPageBreak/>
        <w:t xml:space="preserve">High School Mathematics </w:t>
      </w:r>
      <w:r>
        <w:rPr>
          <w:rFonts w:ascii="Times New Roman" w:eastAsia="Times New Roman" w:hAnsi="Times New Roman" w:cs="Times New Roman"/>
          <w:b/>
          <w:i/>
        </w:rPr>
        <w:t>2016 Mathematics Standards of Learning</w:t>
      </w:r>
    </w:p>
    <w:p w14:paraId="20752D06" w14:textId="77777777" w:rsidR="00024CFE" w:rsidRDefault="00024CFE" w:rsidP="00A32E6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pplication of Properties of Equality/Inequality</w:t>
      </w:r>
      <w:r>
        <w:rPr>
          <w:rFonts w:ascii="Times New Roman" w:eastAsia="Times New Roman" w:hAnsi="Times New Roman" w:cs="Times New Roman"/>
          <w:b/>
          <w:vertAlign w:val="superscript"/>
        </w:rPr>
        <w:t>2</w:t>
      </w:r>
      <w:r>
        <w:rPr>
          <w:rFonts w:ascii="Times New Roman" w:eastAsia="Times New Roman" w:hAnsi="Times New Roman" w:cs="Times New Roman"/>
          <w:b/>
        </w:rPr>
        <w:t xml:space="preserve"> - Related to Patterns, Functions, and Algebra Strand</w:t>
      </w:r>
    </w:p>
    <w:p w14:paraId="4A4D010B" w14:textId="77777777" w:rsidR="00A32E68" w:rsidRPr="00A32E68" w:rsidRDefault="00A32E68" w:rsidP="00A32E68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</w:rPr>
      </w:pPr>
      <w:r w:rsidRPr="00AE46F2">
        <w:rPr>
          <w:rFonts w:ascii="Times New Roman" w:eastAsia="Times New Roman" w:hAnsi="Times New Roman" w:cs="Times New Roman"/>
          <w:b/>
          <w:noProof/>
          <w:sz w:val="20"/>
        </w:rPr>
        <w:drawing>
          <wp:inline distT="0" distB="0" distL="0" distR="0" wp14:anchorId="16C5DDBD" wp14:editId="3FD8568E">
            <wp:extent cx="164592" cy="155448"/>
            <wp:effectExtent l="0" t="0" r="6985" b="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" cy="1554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E46F2">
        <w:rPr>
          <w:rFonts w:ascii="Times New Roman" w:eastAsia="Times New Roman" w:hAnsi="Times New Roman" w:cs="Times New Roman"/>
          <w:sz w:val="20"/>
        </w:rPr>
        <w:t>= property can be applied in this standard</w:t>
      </w:r>
      <w:r>
        <w:rPr>
          <w:rFonts w:ascii="Times New Roman" w:eastAsia="Times New Roman" w:hAnsi="Times New Roman" w:cs="Times New Roman"/>
          <w:sz w:val="20"/>
        </w:rPr>
        <w:t>; N/A = not applicable</w:t>
      </w:r>
    </w:p>
    <w:tbl>
      <w:tblPr>
        <w:tblStyle w:val="2"/>
        <w:tblW w:w="8764" w:type="dxa"/>
        <w:jc w:val="center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6336"/>
        <w:gridCol w:w="1214"/>
        <w:gridCol w:w="1214"/>
      </w:tblGrid>
      <w:tr w:rsidR="00AE46F2" w14:paraId="3357584F" w14:textId="77777777" w:rsidTr="00C969FA">
        <w:trPr>
          <w:trHeight w:val="20"/>
          <w:jc w:val="center"/>
        </w:trPr>
        <w:tc>
          <w:tcPr>
            <w:tcW w:w="6336" w:type="dxa"/>
            <w:shd w:val="clear" w:color="auto" w:fill="D9D9D9"/>
          </w:tcPr>
          <w:p w14:paraId="072DCFE0" w14:textId="77777777" w:rsidR="00AE46F2" w:rsidRDefault="00AE46F2" w:rsidP="00D94A4E">
            <w:pPr>
              <w:ind w:left="-18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Standard of Learning Description</w:t>
            </w:r>
          </w:p>
        </w:tc>
        <w:tc>
          <w:tcPr>
            <w:tcW w:w="1214" w:type="dxa"/>
            <w:shd w:val="clear" w:color="auto" w:fill="D9D9D9"/>
          </w:tcPr>
          <w:p w14:paraId="038C85CB" w14:textId="77777777" w:rsidR="00AE46F2" w:rsidRDefault="00AE46F2" w:rsidP="00D94A4E">
            <w:pPr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eastAsia="Times New Roman" w:hAnsi="Times New Roman" w:cs="Times New Roman"/>
                <w:sz w:val="15"/>
                <w:szCs w:val="15"/>
              </w:rPr>
              <w:t>Solve Multistep Linear Equations; Literal Equations; Systems of Linear Equations</w:t>
            </w:r>
          </w:p>
          <w:p w14:paraId="40F55FD0" w14:textId="2278E8B0" w:rsidR="00AE46F2" w:rsidRDefault="00A5798A" w:rsidP="00D94A4E">
            <w:pPr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hyperlink r:id="rId190" w:anchor="page=10">
              <w:r w:rsidR="00AE46F2" w:rsidRPr="00C20226">
                <w:rPr>
                  <w:rFonts w:ascii="Times New Roman" w:eastAsia="Times New Roman" w:hAnsi="Times New Roman" w:cs="Times New Roman"/>
                  <w:b/>
                  <w:u w:val="single"/>
                </w:rPr>
                <w:t>A.4</w:t>
              </w:r>
            </w:hyperlink>
          </w:p>
        </w:tc>
        <w:tc>
          <w:tcPr>
            <w:tcW w:w="1214" w:type="dxa"/>
            <w:shd w:val="clear" w:color="auto" w:fill="D9D9D9"/>
          </w:tcPr>
          <w:p w14:paraId="206988B4" w14:textId="77777777" w:rsidR="00AE46F2" w:rsidRDefault="00AE46F2" w:rsidP="00D94A4E">
            <w:pPr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eastAsia="Times New Roman" w:hAnsi="Times New Roman" w:cs="Times New Roman"/>
                <w:sz w:val="15"/>
                <w:szCs w:val="15"/>
              </w:rPr>
              <w:t>Solve Multistep Linear Inequalities; Systems of Linear Inequalities</w:t>
            </w:r>
          </w:p>
          <w:p w14:paraId="0BAE2893" w14:textId="5FFE2372" w:rsidR="00AE46F2" w:rsidRDefault="00A5798A" w:rsidP="00D94A4E">
            <w:pPr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hyperlink r:id="rId191" w:anchor="page=13">
              <w:r w:rsidR="00AE46F2" w:rsidRPr="00C20226">
                <w:rPr>
                  <w:rFonts w:ascii="Times New Roman" w:eastAsia="Times New Roman" w:hAnsi="Times New Roman" w:cs="Times New Roman"/>
                  <w:b/>
                  <w:u w:val="single"/>
                </w:rPr>
                <w:t>A.5</w:t>
              </w:r>
            </w:hyperlink>
          </w:p>
        </w:tc>
      </w:tr>
      <w:tr w:rsidR="00A2265F" w14:paraId="726EDA8B" w14:textId="77777777" w:rsidTr="00C969FA">
        <w:trPr>
          <w:jc w:val="center"/>
        </w:trPr>
        <w:tc>
          <w:tcPr>
            <w:tcW w:w="6336" w:type="dxa"/>
          </w:tcPr>
          <w:p w14:paraId="38E39E6C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>Addition Property of Equality</w:t>
            </w:r>
          </w:p>
          <w:p w14:paraId="0F417944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i/>
                <w:sz w:val="20"/>
              </w:rPr>
            </w:pPr>
            <w:r w:rsidRPr="00D94A4E">
              <w:rPr>
                <w:rFonts w:ascii="Times New Roman" w:hAnsi="Times New Roman" w:cs="Times New Roman"/>
                <w:sz w:val="20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=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, then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+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=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+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</w:p>
        </w:tc>
        <w:tc>
          <w:tcPr>
            <w:tcW w:w="1214" w:type="dxa"/>
            <w:shd w:val="clear" w:color="auto" w:fill="C2D69B"/>
            <w:vAlign w:val="center"/>
          </w:tcPr>
          <w:p w14:paraId="5DD5EBFC" w14:textId="77777777" w:rsidR="00A2265F" w:rsidRPr="00CC147C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97D5695" wp14:editId="086F7989">
                  <wp:extent cx="207010" cy="201295"/>
                  <wp:effectExtent l="0" t="0" r="2540" b="8255"/>
                  <wp:docPr id="330" name="Picture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shd w:val="clear" w:color="auto" w:fill="auto"/>
            <w:vAlign w:val="center"/>
          </w:tcPr>
          <w:p w14:paraId="72CB0AEB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2265F" w14:paraId="1B2B0C15" w14:textId="77777777" w:rsidTr="00C969FA">
        <w:trPr>
          <w:jc w:val="center"/>
        </w:trPr>
        <w:tc>
          <w:tcPr>
            <w:tcW w:w="6336" w:type="dxa"/>
          </w:tcPr>
          <w:p w14:paraId="21C30C65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>Subtraction Property of Equality</w:t>
            </w:r>
          </w:p>
          <w:p w14:paraId="52BF48F2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i/>
                <w:sz w:val="20"/>
              </w:rPr>
            </w:pPr>
            <w:r w:rsidRPr="00D94A4E">
              <w:rPr>
                <w:rFonts w:ascii="Times New Roman" w:hAnsi="Times New Roman" w:cs="Times New Roman"/>
                <w:sz w:val="20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=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, then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-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=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–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</w:p>
        </w:tc>
        <w:tc>
          <w:tcPr>
            <w:tcW w:w="1214" w:type="dxa"/>
            <w:shd w:val="clear" w:color="auto" w:fill="C2D69B"/>
            <w:vAlign w:val="center"/>
          </w:tcPr>
          <w:p w14:paraId="0F5E45FB" w14:textId="77777777" w:rsidR="00A2265F" w:rsidRPr="00CC147C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796235C" wp14:editId="15D748CE">
                  <wp:extent cx="207010" cy="201295"/>
                  <wp:effectExtent l="0" t="0" r="2540" b="8255"/>
                  <wp:docPr id="333" name="Picture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shd w:val="clear" w:color="auto" w:fill="auto"/>
            <w:vAlign w:val="center"/>
          </w:tcPr>
          <w:p w14:paraId="2EAF6E66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2265F" w14:paraId="5EE17C01" w14:textId="77777777" w:rsidTr="00C969FA">
        <w:trPr>
          <w:jc w:val="center"/>
        </w:trPr>
        <w:tc>
          <w:tcPr>
            <w:tcW w:w="6336" w:type="dxa"/>
          </w:tcPr>
          <w:p w14:paraId="5D7B50FA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>Multiplication Property of Equality</w:t>
            </w:r>
          </w:p>
          <w:p w14:paraId="5EDE6E5F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i/>
                <w:sz w:val="20"/>
              </w:rPr>
            </w:pPr>
            <w:r w:rsidRPr="00D94A4E">
              <w:rPr>
                <w:rFonts w:ascii="Times New Roman" w:hAnsi="Times New Roman" w:cs="Times New Roman"/>
                <w:sz w:val="20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=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>, then a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= </w:t>
            </w:r>
            <w:proofErr w:type="spellStart"/>
            <w:r w:rsidRPr="00D94A4E">
              <w:rPr>
                <w:rFonts w:ascii="Times New Roman" w:hAnsi="Times New Roman" w:cs="Times New Roman"/>
                <w:i/>
                <w:sz w:val="20"/>
              </w:rPr>
              <w:t>bc</w:t>
            </w:r>
            <w:proofErr w:type="spellEnd"/>
          </w:p>
        </w:tc>
        <w:tc>
          <w:tcPr>
            <w:tcW w:w="1214" w:type="dxa"/>
            <w:shd w:val="clear" w:color="auto" w:fill="C2D69B" w:themeFill="accent3" w:themeFillTint="99"/>
            <w:vAlign w:val="center"/>
          </w:tcPr>
          <w:p w14:paraId="163D0D67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F10CC24" wp14:editId="427481F4">
                  <wp:extent cx="207010" cy="201295"/>
                  <wp:effectExtent l="0" t="0" r="2540" b="8255"/>
                  <wp:docPr id="336" name="Picture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shd w:val="clear" w:color="auto" w:fill="auto"/>
            <w:vAlign w:val="center"/>
          </w:tcPr>
          <w:p w14:paraId="3F37E88F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2265F" w14:paraId="359D6BCA" w14:textId="77777777" w:rsidTr="00C969FA">
        <w:trPr>
          <w:jc w:val="center"/>
        </w:trPr>
        <w:tc>
          <w:tcPr>
            <w:tcW w:w="6336" w:type="dxa"/>
          </w:tcPr>
          <w:p w14:paraId="0B5F2C33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>Division Property of Equality</w:t>
            </w:r>
          </w:p>
          <w:p w14:paraId="5D2F6157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D94A4E">
              <w:rPr>
                <w:rFonts w:ascii="Times New Roman" w:hAnsi="Times New Roman" w:cs="Times New Roman"/>
                <w:sz w:val="20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=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and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 xml:space="preserve">c </w:t>
            </w:r>
            <w:r w:rsidRPr="00D94A4E">
              <w:rPr>
                <w:rFonts w:ascii="Times New Roman" w:hAnsi="Times New Roman" w:cs="Times New Roman"/>
                <w:sz w:val="20"/>
              </w:rPr>
              <w:sym w:font="Symbol" w:char="F0B9"/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0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</w:rPr>
                    <m:t>c</m:t>
                  </m:r>
                </m:den>
              </m:f>
            </m:oMath>
            <w:r w:rsidRPr="00D94A4E">
              <w:rPr>
                <w:rFonts w:ascii="Times New Roman" w:hAnsi="Times New Roman" w:cs="Times New Roman"/>
                <w:sz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</w:rPr>
                    <m:t>c</m:t>
                  </m:r>
                </m:den>
              </m:f>
            </m:oMath>
          </w:p>
        </w:tc>
        <w:tc>
          <w:tcPr>
            <w:tcW w:w="1214" w:type="dxa"/>
            <w:shd w:val="clear" w:color="auto" w:fill="C2D69B" w:themeFill="accent3" w:themeFillTint="99"/>
            <w:vAlign w:val="center"/>
          </w:tcPr>
          <w:p w14:paraId="7DB62503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AAA57AB" wp14:editId="43F1EF6C">
                  <wp:extent cx="207010" cy="201295"/>
                  <wp:effectExtent l="0" t="0" r="2540" b="8255"/>
                  <wp:docPr id="339" name="Picture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shd w:val="clear" w:color="auto" w:fill="auto"/>
            <w:vAlign w:val="center"/>
          </w:tcPr>
          <w:p w14:paraId="4FB6DF32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2265F" w14:paraId="724CFCDD" w14:textId="77777777" w:rsidTr="00C969FA">
        <w:trPr>
          <w:jc w:val="center"/>
        </w:trPr>
        <w:tc>
          <w:tcPr>
            <w:tcW w:w="6336" w:type="dxa"/>
          </w:tcPr>
          <w:p w14:paraId="733CEA10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>Addition Property of Inequality</w:t>
            </w:r>
          </w:p>
          <w:p w14:paraId="02EC652C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D94A4E">
              <w:rPr>
                <w:rFonts w:ascii="Times New Roman" w:hAnsi="Times New Roman" w:cs="Times New Roman"/>
                <w:sz w:val="20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, then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+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+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 xml:space="preserve">c; 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, then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+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+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</w:p>
        </w:tc>
        <w:tc>
          <w:tcPr>
            <w:tcW w:w="1214" w:type="dxa"/>
            <w:shd w:val="clear" w:color="auto" w:fill="auto"/>
            <w:vAlign w:val="center"/>
          </w:tcPr>
          <w:p w14:paraId="41F1F81D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1214" w:type="dxa"/>
            <w:shd w:val="clear" w:color="auto" w:fill="C2D69B" w:themeFill="accent3" w:themeFillTint="99"/>
            <w:vAlign w:val="center"/>
          </w:tcPr>
          <w:p w14:paraId="7AC8540A" w14:textId="77777777" w:rsidR="00A2265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37AD3D5" wp14:editId="0A1D64CE">
                  <wp:extent cx="207010" cy="201295"/>
                  <wp:effectExtent l="0" t="0" r="2540" b="8255"/>
                  <wp:docPr id="342" name="Picture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65F" w14:paraId="725B1A81" w14:textId="77777777" w:rsidTr="00C969FA">
        <w:trPr>
          <w:jc w:val="center"/>
        </w:trPr>
        <w:tc>
          <w:tcPr>
            <w:tcW w:w="6336" w:type="dxa"/>
          </w:tcPr>
          <w:p w14:paraId="0E8DA698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>Subtraction Property of Inequality</w:t>
            </w:r>
          </w:p>
          <w:p w14:paraId="6B3CD5E1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D94A4E">
              <w:rPr>
                <w:rFonts w:ascii="Times New Roman" w:hAnsi="Times New Roman" w:cs="Times New Roman"/>
                <w:sz w:val="20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, then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-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–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 xml:space="preserve">c; 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, then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-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−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c</w:t>
            </w:r>
          </w:p>
        </w:tc>
        <w:tc>
          <w:tcPr>
            <w:tcW w:w="1214" w:type="dxa"/>
            <w:shd w:val="clear" w:color="auto" w:fill="auto"/>
            <w:vAlign w:val="center"/>
          </w:tcPr>
          <w:p w14:paraId="17E60F94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1214" w:type="dxa"/>
            <w:shd w:val="clear" w:color="auto" w:fill="C2D69B"/>
            <w:vAlign w:val="center"/>
          </w:tcPr>
          <w:p w14:paraId="6FF05789" w14:textId="77777777" w:rsidR="00A2265F" w:rsidRPr="003172B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4B0DED2" wp14:editId="3060E9AB">
                  <wp:extent cx="207010" cy="201295"/>
                  <wp:effectExtent l="0" t="0" r="2540" b="8255"/>
                  <wp:docPr id="345" name="Picture 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65F" w14:paraId="3DC54E4A" w14:textId="77777777" w:rsidTr="00C969FA">
        <w:trPr>
          <w:jc w:val="center"/>
        </w:trPr>
        <w:tc>
          <w:tcPr>
            <w:tcW w:w="6336" w:type="dxa"/>
          </w:tcPr>
          <w:p w14:paraId="2C14AAE5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>Multiplication Property of Inequality</w:t>
            </w:r>
          </w:p>
          <w:p w14:paraId="2FECD98D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i/>
                <w:sz w:val="18"/>
              </w:rPr>
            </w:pPr>
            <w:r>
              <w:rPr>
                <w:rFonts w:ascii="Times New Roman" w:hAnsi="Times New Roman" w:cs="Times New Roman"/>
                <w:sz w:val="18"/>
              </w:rPr>
              <w:t xml:space="preserve">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b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0, then a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proofErr w:type="spellStart"/>
            <w:r w:rsidRPr="00D94A4E">
              <w:rPr>
                <w:rFonts w:ascii="Times New Roman" w:hAnsi="Times New Roman" w:cs="Times New Roman"/>
                <w:i/>
                <w:sz w:val="18"/>
              </w:rPr>
              <w:t>bc</w:t>
            </w:r>
            <w:proofErr w:type="spellEnd"/>
            <w:r w:rsidRPr="00D94A4E">
              <w:rPr>
                <w:rFonts w:ascii="Times New Roman" w:hAnsi="Times New Roman" w:cs="Times New Roman"/>
                <w:sz w:val="18"/>
              </w:rPr>
              <w:t xml:space="preserve">; </w:t>
            </w:r>
            <w:r>
              <w:rPr>
                <w:rFonts w:ascii="Times New Roman" w:hAnsi="Times New Roman" w:cs="Times New Roman"/>
                <w:sz w:val="18"/>
              </w:rPr>
              <w:t xml:space="preserve">    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b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0, then a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proofErr w:type="spellStart"/>
            <w:r w:rsidRPr="00D94A4E">
              <w:rPr>
                <w:rFonts w:ascii="Times New Roman" w:hAnsi="Times New Roman" w:cs="Times New Roman"/>
                <w:i/>
                <w:sz w:val="18"/>
              </w:rPr>
              <w:t>bc</w:t>
            </w:r>
            <w:proofErr w:type="spellEnd"/>
            <w:r>
              <w:rPr>
                <w:rFonts w:ascii="Times New Roman" w:hAnsi="Times New Roman" w:cs="Times New Roman"/>
                <w:i/>
                <w:sz w:val="18"/>
              </w:rPr>
              <w:t>;</w:t>
            </w:r>
          </w:p>
          <w:p w14:paraId="2C62BF34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i/>
                <w:sz w:val="18"/>
              </w:rPr>
            </w:pP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b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0, then a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proofErr w:type="spellStart"/>
            <w:r w:rsidRPr="00D94A4E">
              <w:rPr>
                <w:rFonts w:ascii="Times New Roman" w:hAnsi="Times New Roman" w:cs="Times New Roman"/>
                <w:i/>
                <w:sz w:val="18"/>
              </w:rPr>
              <w:t>bc</w:t>
            </w:r>
            <w:proofErr w:type="spellEnd"/>
            <w:r>
              <w:rPr>
                <w:rFonts w:ascii="Times New Roman" w:hAnsi="Times New Roman" w:cs="Times New Roman"/>
                <w:i/>
                <w:sz w:val="18"/>
              </w:rPr>
              <w:t xml:space="preserve">;    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b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0, then a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c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proofErr w:type="spellStart"/>
            <w:r w:rsidRPr="00D94A4E">
              <w:rPr>
                <w:rFonts w:ascii="Times New Roman" w:hAnsi="Times New Roman" w:cs="Times New Roman"/>
                <w:i/>
                <w:sz w:val="18"/>
              </w:rPr>
              <w:t>bc</w:t>
            </w:r>
            <w:proofErr w:type="spellEnd"/>
          </w:p>
        </w:tc>
        <w:tc>
          <w:tcPr>
            <w:tcW w:w="1214" w:type="dxa"/>
            <w:shd w:val="clear" w:color="auto" w:fill="auto"/>
            <w:vAlign w:val="center"/>
          </w:tcPr>
          <w:p w14:paraId="634E0495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1214" w:type="dxa"/>
            <w:shd w:val="clear" w:color="auto" w:fill="C2D69B" w:themeFill="accent3" w:themeFillTint="99"/>
            <w:vAlign w:val="center"/>
          </w:tcPr>
          <w:p w14:paraId="4312A80A" w14:textId="77777777" w:rsidR="00A2265F" w:rsidRPr="003172B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0F114A0" wp14:editId="0BB0E6E4">
                  <wp:extent cx="207010" cy="201295"/>
                  <wp:effectExtent l="0" t="0" r="2540" b="8255"/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65F" w14:paraId="0E6B9565" w14:textId="77777777" w:rsidTr="00C969FA">
        <w:trPr>
          <w:jc w:val="center"/>
        </w:trPr>
        <w:tc>
          <w:tcPr>
            <w:tcW w:w="6336" w:type="dxa"/>
          </w:tcPr>
          <w:p w14:paraId="555951BC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>Division Property of Inequality</w:t>
            </w:r>
          </w:p>
          <w:p w14:paraId="5EA185DE" w14:textId="77777777" w:rsidR="00A2265F" w:rsidRPr="00D94A4E" w:rsidRDefault="00A2265F" w:rsidP="00A2265F">
            <w:pPr>
              <w:jc w:val="center"/>
              <w:rPr>
                <w:rFonts w:ascii="Times New Roman" w:eastAsiaTheme="minorEastAsia" w:hAnsi="Times New Roman" w:cs="Times New Roman"/>
                <w:sz w:val="18"/>
              </w:rPr>
            </w:pP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b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c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&gt; 0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>
              <w:rPr>
                <w:rFonts w:ascii="Times New Roman" w:hAnsi="Times New Roman" w:cs="Times New Roman"/>
                <w:sz w:val="18"/>
              </w:rPr>
              <w:t xml:space="preserve">;    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b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c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&lt; 0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</w:p>
          <w:p w14:paraId="7599770D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b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c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&gt; 0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>
              <w:rPr>
                <w:rFonts w:ascii="Times New Roman" w:hAnsi="Times New Roman" w:cs="Times New Roman"/>
                <w:sz w:val="18"/>
              </w:rPr>
              <w:t xml:space="preserve">;    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a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&gt;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>b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 and </w:t>
            </w:r>
            <w:r w:rsidRPr="00D94A4E">
              <w:rPr>
                <w:rFonts w:ascii="Times New Roman" w:hAnsi="Times New Roman" w:cs="Times New Roman"/>
                <w:i/>
                <w:sz w:val="18"/>
              </w:rPr>
              <w:t xml:space="preserve">c </w:t>
            </w:r>
            <w:r w:rsidRPr="00D94A4E">
              <w:rPr>
                <w:rFonts w:ascii="Times New Roman" w:hAnsi="Times New Roman" w:cs="Times New Roman"/>
                <w:sz w:val="18"/>
              </w:rPr>
              <w:t xml:space="preserve">&lt; 0, then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a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  <w:r w:rsidRPr="00D94A4E">
              <w:rPr>
                <w:rFonts w:ascii="Times New Roman" w:hAnsi="Times New Roman" w:cs="Times New Roman"/>
                <w:sz w:val="18"/>
              </w:rPr>
              <w:t xml:space="preserve"> &l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8"/>
                    </w:rPr>
                    <m:t>b</m:t>
                  </m:r>
                </m:num>
                <m:den>
                  <m:r>
                    <w:rPr>
                      <w:rFonts w:ascii="Cambria Math" w:hAnsi="Cambria Math" w:cs="Times New Roman"/>
                      <w:sz w:val="18"/>
                    </w:rPr>
                    <m:t>c</m:t>
                  </m:r>
                </m:den>
              </m:f>
            </m:oMath>
          </w:p>
        </w:tc>
        <w:tc>
          <w:tcPr>
            <w:tcW w:w="1214" w:type="dxa"/>
            <w:shd w:val="clear" w:color="auto" w:fill="auto"/>
            <w:vAlign w:val="center"/>
          </w:tcPr>
          <w:p w14:paraId="1B793306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  <w:tc>
          <w:tcPr>
            <w:tcW w:w="1214" w:type="dxa"/>
            <w:shd w:val="clear" w:color="auto" w:fill="C2D69B" w:themeFill="accent3" w:themeFillTint="99"/>
            <w:vAlign w:val="center"/>
          </w:tcPr>
          <w:p w14:paraId="13A7260E" w14:textId="77777777" w:rsidR="00A2265F" w:rsidRPr="003172BF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C96651D" wp14:editId="50B1CA6C">
                  <wp:extent cx="207010" cy="201295"/>
                  <wp:effectExtent l="0" t="0" r="2540" b="8255"/>
                  <wp:docPr id="363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46F2" w14:paraId="56CBDAD9" w14:textId="77777777" w:rsidTr="00C969FA">
        <w:trPr>
          <w:jc w:val="center"/>
        </w:trPr>
        <w:tc>
          <w:tcPr>
            <w:tcW w:w="6336" w:type="dxa"/>
          </w:tcPr>
          <w:p w14:paraId="504F00E8" w14:textId="77777777" w:rsidR="00AE46F2" w:rsidRPr="00D94A4E" w:rsidRDefault="00AE46F2" w:rsidP="00A32E68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b/>
                <w:sz w:val="20"/>
              </w:rPr>
              <w:t xml:space="preserve">Substitution Property </w:t>
            </w:r>
          </w:p>
          <w:p w14:paraId="01E2AD7C" w14:textId="77777777" w:rsidR="00AE46F2" w:rsidRPr="00D94A4E" w:rsidRDefault="00AE46F2" w:rsidP="00A32E68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D94A4E">
              <w:rPr>
                <w:rFonts w:ascii="Times New Roman" w:hAnsi="Times New Roman" w:cs="Times New Roman"/>
                <w:sz w:val="20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=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, then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can be substituted for </w:t>
            </w:r>
            <w:r w:rsidRPr="00D94A4E">
              <w:rPr>
                <w:rFonts w:ascii="Times New Roman" w:hAnsi="Times New Roman" w:cs="Times New Roman"/>
                <w:i/>
                <w:sz w:val="20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</w:rPr>
              <w:t xml:space="preserve"> in any expression, equation or inequality</w:t>
            </w:r>
            <w:r>
              <w:rPr>
                <w:rFonts w:ascii="Times New Roman" w:hAnsi="Times New Roman" w:cs="Times New Roman"/>
                <w:sz w:val="20"/>
              </w:rPr>
              <w:t>.</w:t>
            </w:r>
          </w:p>
        </w:tc>
        <w:tc>
          <w:tcPr>
            <w:tcW w:w="1214" w:type="dxa"/>
            <w:shd w:val="clear" w:color="auto" w:fill="C2D69B"/>
            <w:vAlign w:val="center"/>
          </w:tcPr>
          <w:p w14:paraId="7026226B" w14:textId="77777777" w:rsidR="00AE46F2" w:rsidRPr="003172BF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FAF769D" wp14:editId="196635A9">
                  <wp:extent cx="207010" cy="201295"/>
                  <wp:effectExtent l="0" t="0" r="2540" b="8255"/>
                  <wp:docPr id="352" name="Picture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shd w:val="clear" w:color="auto" w:fill="C2D69B"/>
            <w:vAlign w:val="center"/>
          </w:tcPr>
          <w:p w14:paraId="020361CE" w14:textId="77777777" w:rsidR="00AE46F2" w:rsidRPr="003172BF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12558F5" wp14:editId="10D26A33">
                  <wp:extent cx="207010" cy="201295"/>
                  <wp:effectExtent l="0" t="0" r="2540" b="8255"/>
                  <wp:docPr id="353" name="Picture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265F" w14:paraId="1EB20FE9" w14:textId="77777777" w:rsidTr="00C969FA">
        <w:trPr>
          <w:jc w:val="center"/>
        </w:trPr>
        <w:tc>
          <w:tcPr>
            <w:tcW w:w="6336" w:type="dxa"/>
          </w:tcPr>
          <w:p w14:paraId="6597ADD2" w14:textId="77777777" w:rsidR="00A2265F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>
              <w:rPr>
                <w:rFonts w:ascii="Times New Roman" w:hAnsi="Times New Roman" w:cs="Times New Roman"/>
                <w:b/>
                <w:sz w:val="20"/>
              </w:rPr>
              <w:t>Zero Product Property</w:t>
            </w:r>
          </w:p>
          <w:p w14:paraId="06F42CDB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>ab</w:t>
            </w: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 = 0, then </w:t>
            </w: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 = 0 or </w:t>
            </w: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 = 0.</w:t>
            </w:r>
          </w:p>
        </w:tc>
        <w:tc>
          <w:tcPr>
            <w:tcW w:w="1214" w:type="dxa"/>
            <w:shd w:val="clear" w:color="auto" w:fill="C2D69B"/>
            <w:vAlign w:val="center"/>
          </w:tcPr>
          <w:p w14:paraId="60697FAF" w14:textId="77777777" w:rsidR="00A2265F" w:rsidRPr="00CC147C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340ED09" wp14:editId="1CD254B1">
                  <wp:extent cx="207010" cy="201295"/>
                  <wp:effectExtent l="0" t="0" r="2540" b="8255"/>
                  <wp:docPr id="358" name="Picture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shd w:val="clear" w:color="auto" w:fill="FFFFFF" w:themeFill="background1"/>
            <w:vAlign w:val="center"/>
          </w:tcPr>
          <w:p w14:paraId="4A544A45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2265F" w14:paraId="7FCF619A" w14:textId="77777777" w:rsidTr="00C969FA">
        <w:trPr>
          <w:jc w:val="center"/>
        </w:trPr>
        <w:tc>
          <w:tcPr>
            <w:tcW w:w="6336" w:type="dxa"/>
          </w:tcPr>
          <w:p w14:paraId="30192521" w14:textId="77777777" w:rsidR="00A2265F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>
              <w:rPr>
                <w:rFonts w:ascii="Times New Roman" w:hAnsi="Times New Roman" w:cs="Times New Roman"/>
                <w:b/>
                <w:sz w:val="20"/>
              </w:rPr>
              <w:t>Reflexive Property</w:t>
            </w:r>
          </w:p>
          <w:p w14:paraId="4FB22167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>a</w:t>
            </w: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 = </w:t>
            </w: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>a</w:t>
            </w:r>
          </w:p>
        </w:tc>
        <w:tc>
          <w:tcPr>
            <w:tcW w:w="1214" w:type="dxa"/>
            <w:shd w:val="clear" w:color="auto" w:fill="C2D69B"/>
            <w:vAlign w:val="center"/>
          </w:tcPr>
          <w:p w14:paraId="7FB85204" w14:textId="77777777" w:rsidR="00A2265F" w:rsidRPr="00CC147C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C07C113" wp14:editId="6086C746">
                  <wp:extent cx="207010" cy="201295"/>
                  <wp:effectExtent l="0" t="0" r="2540" b="8255"/>
                  <wp:docPr id="359" name="Picture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shd w:val="clear" w:color="auto" w:fill="FFFFFF" w:themeFill="background1"/>
            <w:vAlign w:val="center"/>
          </w:tcPr>
          <w:p w14:paraId="5D2F6F58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2265F" w14:paraId="3C583F0F" w14:textId="77777777" w:rsidTr="00C969FA">
        <w:trPr>
          <w:jc w:val="center"/>
        </w:trPr>
        <w:tc>
          <w:tcPr>
            <w:tcW w:w="6336" w:type="dxa"/>
          </w:tcPr>
          <w:p w14:paraId="51E03A98" w14:textId="77777777" w:rsidR="00A2265F" w:rsidRDefault="00A2265F" w:rsidP="00A2265F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>
              <w:rPr>
                <w:rFonts w:ascii="Times New Roman" w:hAnsi="Times New Roman" w:cs="Times New Roman"/>
                <w:b/>
                <w:sz w:val="20"/>
              </w:rPr>
              <w:t>Symmetric Property</w:t>
            </w:r>
          </w:p>
          <w:p w14:paraId="2234B78E" w14:textId="77777777" w:rsidR="00A2265F" w:rsidRPr="00D94A4E" w:rsidRDefault="00A2265F" w:rsidP="00A2265F">
            <w:pPr>
              <w:jc w:val="center"/>
              <w:rPr>
                <w:rFonts w:ascii="Times New Roman" w:hAnsi="Times New Roman" w:cs="Times New Roman"/>
                <w:i/>
                <w:sz w:val="20"/>
              </w:rPr>
            </w:pPr>
            <w:r>
              <w:rPr>
                <w:rFonts w:ascii="Times New Roman" w:hAnsi="Times New Roman" w:cs="Times New Roman"/>
                <w:sz w:val="20"/>
              </w:rPr>
              <w:t xml:space="preserve">If </w:t>
            </w:r>
            <w:r>
              <w:rPr>
                <w:rFonts w:ascii="Times New Roman" w:hAnsi="Times New Roman" w:cs="Times New Roman"/>
                <w:i/>
                <w:sz w:val="20"/>
              </w:rPr>
              <w:t>a</w:t>
            </w:r>
            <w:r>
              <w:rPr>
                <w:rFonts w:ascii="Times New Roman" w:hAnsi="Times New Roman" w:cs="Times New Roman"/>
                <w:sz w:val="20"/>
              </w:rPr>
              <w:t xml:space="preserve"> = </w:t>
            </w:r>
            <w:r>
              <w:rPr>
                <w:rFonts w:ascii="Times New Roman" w:hAnsi="Times New Roman" w:cs="Times New Roman"/>
                <w:i/>
                <w:sz w:val="20"/>
              </w:rPr>
              <w:t>b</w:t>
            </w:r>
            <w:r>
              <w:rPr>
                <w:rFonts w:ascii="Times New Roman" w:hAnsi="Times New Roman" w:cs="Times New Roman"/>
                <w:sz w:val="20"/>
              </w:rPr>
              <w:t xml:space="preserve">, then </w:t>
            </w:r>
            <w:r>
              <w:rPr>
                <w:rFonts w:ascii="Times New Roman" w:hAnsi="Times New Roman" w:cs="Times New Roman"/>
                <w:i/>
                <w:sz w:val="20"/>
              </w:rPr>
              <w:t>b</w:t>
            </w:r>
            <w:r>
              <w:rPr>
                <w:rFonts w:ascii="Times New Roman" w:hAnsi="Times New Roman" w:cs="Times New Roman"/>
                <w:sz w:val="20"/>
              </w:rPr>
              <w:t xml:space="preserve"> = </w:t>
            </w:r>
            <w:r>
              <w:rPr>
                <w:rFonts w:ascii="Times New Roman" w:hAnsi="Times New Roman" w:cs="Times New Roman"/>
                <w:i/>
                <w:sz w:val="20"/>
              </w:rPr>
              <w:t>a.</w:t>
            </w:r>
          </w:p>
        </w:tc>
        <w:tc>
          <w:tcPr>
            <w:tcW w:w="1214" w:type="dxa"/>
            <w:shd w:val="clear" w:color="auto" w:fill="C2D69B"/>
            <w:vAlign w:val="center"/>
          </w:tcPr>
          <w:p w14:paraId="5B72905C" w14:textId="77777777" w:rsidR="00A2265F" w:rsidRPr="00CC147C" w:rsidRDefault="00A2265F" w:rsidP="00A2265F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D97AC50" wp14:editId="2EBA3169">
                  <wp:extent cx="207010" cy="201295"/>
                  <wp:effectExtent l="0" t="0" r="2540" b="8255"/>
                  <wp:docPr id="360" name="Picture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shd w:val="clear" w:color="auto" w:fill="FFFFFF" w:themeFill="background1"/>
            <w:vAlign w:val="center"/>
          </w:tcPr>
          <w:p w14:paraId="55190817" w14:textId="77777777" w:rsidR="00A2265F" w:rsidRDefault="00A2265F" w:rsidP="00A2265F">
            <w:pPr>
              <w:jc w:val="center"/>
            </w:pPr>
            <w:r w:rsidRPr="006A3BF7"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  <w:t>N/A</w:t>
            </w:r>
          </w:p>
        </w:tc>
      </w:tr>
      <w:tr w:rsidR="00AE46F2" w14:paraId="2F40E4BB" w14:textId="77777777" w:rsidTr="00C969FA">
        <w:trPr>
          <w:jc w:val="center"/>
        </w:trPr>
        <w:tc>
          <w:tcPr>
            <w:tcW w:w="6336" w:type="dxa"/>
          </w:tcPr>
          <w:p w14:paraId="20780116" w14:textId="77777777" w:rsidR="00AE46F2" w:rsidRDefault="00AE46F2" w:rsidP="00A32E68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>
              <w:rPr>
                <w:rFonts w:ascii="Times New Roman" w:hAnsi="Times New Roman" w:cs="Times New Roman"/>
                <w:b/>
                <w:sz w:val="20"/>
              </w:rPr>
              <w:t>Transitive Property</w:t>
            </w:r>
          </w:p>
          <w:p w14:paraId="36CE6C47" w14:textId="77777777" w:rsidR="00AE46F2" w:rsidRPr="00D94A4E" w:rsidRDefault="00AE46F2" w:rsidP="00A32E68">
            <w:pPr>
              <w:jc w:val="center"/>
              <w:rPr>
                <w:rFonts w:ascii="Times New Roman" w:hAnsi="Times New Roman" w:cs="Times New Roman"/>
                <w:b/>
                <w:sz w:val="20"/>
              </w:rPr>
            </w:pP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If </w:t>
            </w: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a </w:t>
            </w: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= </w:t>
            </w: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 and </w:t>
            </w: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>b</w:t>
            </w: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 = </w:t>
            </w: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>c</w:t>
            </w: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, then </w:t>
            </w: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 xml:space="preserve">a </w:t>
            </w:r>
            <w:r w:rsidRPr="00D94A4E">
              <w:rPr>
                <w:rFonts w:ascii="Times New Roman" w:hAnsi="Times New Roman" w:cs="Times New Roman"/>
                <w:sz w:val="20"/>
                <w:szCs w:val="24"/>
              </w:rPr>
              <w:t xml:space="preserve">= </w:t>
            </w:r>
            <w:r w:rsidRPr="00D94A4E">
              <w:rPr>
                <w:rFonts w:ascii="Times New Roman" w:hAnsi="Times New Roman" w:cs="Times New Roman"/>
                <w:i/>
                <w:sz w:val="20"/>
                <w:szCs w:val="24"/>
              </w:rPr>
              <w:t>c</w:t>
            </w:r>
            <w:r>
              <w:rPr>
                <w:rFonts w:ascii="Times New Roman" w:hAnsi="Times New Roman" w:cs="Times New Roman"/>
                <w:i/>
                <w:sz w:val="20"/>
                <w:szCs w:val="24"/>
              </w:rPr>
              <w:t>.</w:t>
            </w:r>
          </w:p>
        </w:tc>
        <w:tc>
          <w:tcPr>
            <w:tcW w:w="1214" w:type="dxa"/>
            <w:shd w:val="clear" w:color="auto" w:fill="C2D69B"/>
            <w:vAlign w:val="center"/>
          </w:tcPr>
          <w:p w14:paraId="281CBDFB" w14:textId="77777777" w:rsidR="00AE46F2" w:rsidRPr="00CC147C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8065366" wp14:editId="65BA4A1E">
                  <wp:extent cx="207010" cy="201295"/>
                  <wp:effectExtent l="0" t="0" r="2540" b="8255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shd w:val="clear" w:color="auto" w:fill="C2D69B"/>
            <w:vAlign w:val="center"/>
          </w:tcPr>
          <w:p w14:paraId="71B10605" w14:textId="77777777" w:rsidR="00AE46F2" w:rsidRPr="00CC147C" w:rsidRDefault="00AE46F2" w:rsidP="00A32E68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CC147C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6BA477A" wp14:editId="2354E059">
                  <wp:extent cx="207010" cy="201295"/>
                  <wp:effectExtent l="0" t="0" r="2540" b="8255"/>
                  <wp:docPr id="364" name="Pictur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939799" w14:textId="77777777" w:rsidR="00024CFE" w:rsidRPr="00AE46F2" w:rsidRDefault="00024CFE" w:rsidP="00AE46F2">
      <w:pPr>
        <w:ind w:left="2700" w:right="2700"/>
        <w:rPr>
          <w:rFonts w:ascii="Times New Roman" w:hAnsi="Times New Roman" w:cs="Times New Roman"/>
          <w:sz w:val="16"/>
          <w:szCs w:val="18"/>
        </w:rPr>
      </w:pPr>
      <w:r w:rsidRPr="00D94A4E">
        <w:rPr>
          <w:rFonts w:ascii="Times New Roman" w:hAnsi="Times New Roman" w:cs="Times New Roman"/>
          <w:i/>
          <w:noProof/>
          <w:sz w:val="2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A2F85AF" wp14:editId="5C284BC3">
                <wp:simplePos x="0" y="0"/>
                <wp:positionH relativeFrom="column">
                  <wp:posOffset>2952833</wp:posOffset>
                </wp:positionH>
                <wp:positionV relativeFrom="paragraph">
                  <wp:posOffset>6499666</wp:posOffset>
                </wp:positionV>
                <wp:extent cx="1000125" cy="733425"/>
                <wp:effectExtent l="0" t="0" r="28575" b="28575"/>
                <wp:wrapNone/>
                <wp:docPr id="329" name="Text Box 3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0125" cy="733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19A112" w14:textId="77777777" w:rsidR="00A32E68" w:rsidRPr="00F6239B" w:rsidRDefault="00A32E68" w:rsidP="00024CFE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3A63DB">
                              <w:rPr>
                                <w:sz w:val="18"/>
                                <w:szCs w:val="18"/>
                                <w:highlight w:val="yellow"/>
                              </w:rPr>
                              <w:t>Does this property apply to simplifying expressions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2F85AF" id="_x0000_t202" coordsize="21600,21600" o:spt="202" path="m,l,21600r21600,l21600,xe">
                <v:stroke joinstyle="miter"/>
                <v:path gradientshapeok="t" o:connecttype="rect"/>
              </v:shapetype>
              <v:shape id="Text Box 329" o:spid="_x0000_s1026" type="#_x0000_t202" style="position:absolute;left:0;text-align:left;margin-left:232.5pt;margin-top:511.8pt;width:78.75pt;height:57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" fillcolor="white [3201]" strokeweight=".5pt">
                <v:textbox>
                  <w:txbxContent>
                    <w:p w14:paraId="4A19A112" w14:textId="77777777" w:rsidR="00A32E68" w:rsidRPr="00F6239B" w:rsidRDefault="00A32E68" w:rsidP="00024CFE">
                      <w:pPr>
                        <w:rPr>
                          <w:sz w:val="18"/>
                          <w:szCs w:val="18"/>
                        </w:rPr>
                      </w:pPr>
                      <w:r w:rsidRPr="003A63DB">
                        <w:rPr>
                          <w:sz w:val="18"/>
                          <w:szCs w:val="18"/>
                          <w:highlight w:val="yellow"/>
                        </w:rPr>
                        <w:t>Does this property apply to simplifying expressions?</w:t>
                      </w:r>
                    </w:p>
                  </w:txbxContent>
                </v:textbox>
              </v:shape>
            </w:pict>
          </mc:Fallback>
        </mc:AlternateContent>
      </w:r>
      <w:r w:rsidRPr="00D94A4E">
        <w:rPr>
          <w:rFonts w:ascii="Times New Roman" w:hAnsi="Times New Roman" w:cs="Times New Roman"/>
          <w:b/>
          <w:sz w:val="16"/>
          <w:szCs w:val="18"/>
          <w:vertAlign w:val="superscript"/>
        </w:rPr>
        <w:t xml:space="preserve">2 </w:t>
      </w:r>
      <w:r w:rsidRPr="00D94A4E">
        <w:rPr>
          <w:rFonts w:ascii="Times New Roman" w:hAnsi="Times New Roman" w:cs="Times New Roman"/>
          <w:sz w:val="16"/>
          <w:szCs w:val="18"/>
        </w:rPr>
        <w:t xml:space="preserve">The properties of equality and inequality listed apply given </w:t>
      </w:r>
      <w:r w:rsidRPr="00D94A4E">
        <w:rPr>
          <w:rFonts w:ascii="Times New Roman" w:hAnsi="Times New Roman" w:cs="Times New Roman"/>
          <w:i/>
          <w:sz w:val="16"/>
          <w:szCs w:val="18"/>
        </w:rPr>
        <w:t>a</w:t>
      </w:r>
      <w:r w:rsidRPr="00D94A4E">
        <w:rPr>
          <w:rFonts w:ascii="Times New Roman" w:hAnsi="Times New Roman" w:cs="Times New Roman"/>
          <w:sz w:val="16"/>
          <w:szCs w:val="18"/>
        </w:rPr>
        <w:t xml:space="preserve">, </w:t>
      </w:r>
      <w:r w:rsidRPr="00D94A4E">
        <w:rPr>
          <w:rFonts w:ascii="Times New Roman" w:hAnsi="Times New Roman" w:cs="Times New Roman"/>
          <w:i/>
          <w:sz w:val="16"/>
          <w:szCs w:val="18"/>
        </w:rPr>
        <w:t>b</w:t>
      </w:r>
      <w:r w:rsidRPr="00D94A4E">
        <w:rPr>
          <w:rFonts w:ascii="Times New Roman" w:hAnsi="Times New Roman" w:cs="Times New Roman"/>
          <w:sz w:val="16"/>
          <w:szCs w:val="18"/>
        </w:rPr>
        <w:t xml:space="preserve">, and </w:t>
      </w:r>
      <w:r w:rsidRPr="00D94A4E">
        <w:rPr>
          <w:rFonts w:ascii="Times New Roman" w:hAnsi="Times New Roman" w:cs="Times New Roman"/>
          <w:i/>
          <w:sz w:val="16"/>
          <w:szCs w:val="18"/>
        </w:rPr>
        <w:t>c</w:t>
      </w:r>
      <w:r w:rsidRPr="00D94A4E">
        <w:rPr>
          <w:rFonts w:ascii="Times New Roman" w:hAnsi="Times New Roman" w:cs="Times New Roman"/>
          <w:sz w:val="16"/>
          <w:szCs w:val="18"/>
        </w:rPr>
        <w:t xml:space="preserve"> are real numbers. In some standards, limitations may exist on the values of </w:t>
      </w:r>
      <w:r w:rsidRPr="00D94A4E">
        <w:rPr>
          <w:rFonts w:ascii="Times New Roman" w:hAnsi="Times New Roman" w:cs="Times New Roman"/>
          <w:i/>
          <w:sz w:val="16"/>
          <w:szCs w:val="18"/>
        </w:rPr>
        <w:t>a</w:t>
      </w:r>
      <w:r w:rsidRPr="00D94A4E">
        <w:rPr>
          <w:rFonts w:ascii="Times New Roman" w:hAnsi="Times New Roman" w:cs="Times New Roman"/>
          <w:sz w:val="16"/>
          <w:szCs w:val="18"/>
        </w:rPr>
        <w:t xml:space="preserve">, </w:t>
      </w:r>
      <w:r w:rsidRPr="00D94A4E">
        <w:rPr>
          <w:rFonts w:ascii="Times New Roman" w:hAnsi="Times New Roman" w:cs="Times New Roman"/>
          <w:i/>
          <w:sz w:val="16"/>
          <w:szCs w:val="18"/>
        </w:rPr>
        <w:t>b</w:t>
      </w:r>
      <w:r w:rsidRPr="00D94A4E">
        <w:rPr>
          <w:rFonts w:ascii="Times New Roman" w:hAnsi="Times New Roman" w:cs="Times New Roman"/>
          <w:sz w:val="16"/>
          <w:szCs w:val="18"/>
        </w:rPr>
        <w:t xml:space="preserve">, or </w:t>
      </w:r>
      <w:r w:rsidRPr="00D94A4E">
        <w:rPr>
          <w:rFonts w:ascii="Times New Roman" w:hAnsi="Times New Roman" w:cs="Times New Roman"/>
          <w:i/>
          <w:sz w:val="16"/>
          <w:szCs w:val="18"/>
        </w:rPr>
        <w:t xml:space="preserve">c </w:t>
      </w:r>
      <w:r w:rsidRPr="00D94A4E">
        <w:rPr>
          <w:rFonts w:ascii="Times New Roman" w:hAnsi="Times New Roman" w:cs="Times New Roman"/>
          <w:sz w:val="16"/>
          <w:szCs w:val="18"/>
        </w:rPr>
        <w:t>(e.g., integers only or rational numbers only), or impose other parameters (e.g., 1-step equations) that may prevent situations in which a property could be applied.</w:t>
      </w:r>
    </w:p>
    <w:sectPr w:rsidR="00024CFE" w:rsidRPr="00AE46F2" w:rsidSect="00653E1B">
      <w:headerReference w:type="even" r:id="rId192"/>
      <w:headerReference w:type="default" r:id="rId193"/>
      <w:headerReference w:type="first" r:id="rId194"/>
      <w:footerReference w:type="first" r:id="rId195"/>
      <w:pgSz w:w="15840" w:h="12240" w:orient="landscape"/>
      <w:pgMar w:top="576" w:right="720" w:bottom="720" w:left="72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1EC6EA" w14:textId="77777777" w:rsidR="00A32E68" w:rsidRDefault="00A32E68">
      <w:pPr>
        <w:spacing w:after="0" w:line="240" w:lineRule="auto"/>
      </w:pPr>
      <w:r>
        <w:separator/>
      </w:r>
    </w:p>
  </w:endnote>
  <w:endnote w:type="continuationSeparator" w:id="0">
    <w:p w14:paraId="1817E467" w14:textId="77777777" w:rsidR="00A32E68" w:rsidRDefault="00A32E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Times New Roman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ungsuh">
    <w:altName w:val="Times New Roman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5F6E49" w14:textId="77777777" w:rsidR="00A32E68" w:rsidRDefault="00A32E68" w:rsidP="001138D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left" w:pos="13410"/>
        <w:tab w:val="left" w:pos="14220"/>
      </w:tabs>
      <w:spacing w:after="0" w:line="240" w:lineRule="auto"/>
      <w:ind w:right="-630"/>
      <w:rPr>
        <w:rFonts w:ascii="Times New Roman" w:eastAsia="Times New Roman" w:hAnsi="Times New Roman" w:cs="Times New Roman"/>
        <w:color w:val="000000"/>
      </w:rPr>
    </w:pPr>
    <w:r>
      <w:rPr>
        <w:rFonts w:ascii="Times New Roman" w:eastAsia="Times New Roman" w:hAnsi="Times New Roman" w:cs="Times New Roman"/>
        <w:color w:val="000000"/>
      </w:rPr>
      <w:t xml:space="preserve">Virginia Department of Education                                                   October 12, 2018 </w:t>
    </w:r>
    <w:r>
      <w:rPr>
        <w:rFonts w:ascii="Times New Roman" w:eastAsia="Times New Roman" w:hAnsi="Times New Roman" w:cs="Times New Roman"/>
        <w:color w:val="000000"/>
      </w:rPr>
      <w:tab/>
      <w:t xml:space="preserve">Page </w:t>
    </w:r>
    <w:r>
      <w:rPr>
        <w:rFonts w:ascii="Times New Roman" w:eastAsia="Times New Roman" w:hAnsi="Times New Roman" w:cs="Times New Roman"/>
        <w:color w:val="000000"/>
      </w:rPr>
      <w:fldChar w:fldCharType="begin"/>
    </w:r>
    <w:r>
      <w:rPr>
        <w:rFonts w:ascii="Times New Roman" w:eastAsia="Times New Roman" w:hAnsi="Times New Roman" w:cs="Times New Roman"/>
        <w:color w:val="000000"/>
      </w:rPr>
      <w:instrText>PAGE</w:instrText>
    </w:r>
    <w:r>
      <w:rPr>
        <w:rFonts w:ascii="Times New Roman" w:eastAsia="Times New Roman" w:hAnsi="Times New Roman" w:cs="Times New Roman"/>
        <w:color w:val="000000"/>
      </w:rPr>
      <w:fldChar w:fldCharType="separate"/>
    </w:r>
    <w:r w:rsidR="00C02731">
      <w:rPr>
        <w:rFonts w:ascii="Times New Roman" w:eastAsia="Times New Roman" w:hAnsi="Times New Roman" w:cs="Times New Roman"/>
        <w:noProof/>
        <w:color w:val="000000"/>
      </w:rPr>
      <w:t>12</w:t>
    </w:r>
    <w:r>
      <w:rPr>
        <w:rFonts w:ascii="Times New Roman" w:eastAsia="Times New Roman" w:hAnsi="Times New Roman" w:cs="Times New Roman"/>
        <w:color w:val="000000"/>
      </w:rPr>
      <w:fldChar w:fldCharType="end"/>
    </w:r>
  </w:p>
  <w:p w14:paraId="2616C023" w14:textId="77777777" w:rsidR="00A32E68" w:rsidRDefault="00A32E6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864371" w14:textId="77777777" w:rsidR="00A32E68" w:rsidRDefault="00A32E6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rFonts w:ascii="Times New Roman" w:eastAsia="Times New Roman" w:hAnsi="Times New Roman" w:cs="Times New Roman"/>
        <w:color w:val="000000"/>
      </w:rPr>
    </w:pPr>
    <w:r>
      <w:rPr>
        <w:rFonts w:ascii="Times New Roman" w:eastAsia="Times New Roman" w:hAnsi="Times New Roman" w:cs="Times New Roman"/>
        <w:color w:val="000000"/>
      </w:rPr>
      <w:t>Virginia Department of Education                                                October 12, 2018                                                                                                         Page 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95798E" w14:textId="77777777" w:rsidR="00A32E68" w:rsidRPr="00653E1B" w:rsidRDefault="00A32E68" w:rsidP="00653E1B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left" w:pos="13410"/>
        <w:tab w:val="left" w:pos="14220"/>
      </w:tabs>
      <w:spacing w:after="0" w:line="240" w:lineRule="auto"/>
      <w:ind w:right="-630"/>
      <w:rPr>
        <w:rFonts w:ascii="Times New Roman" w:eastAsia="Times New Roman" w:hAnsi="Times New Roman" w:cs="Times New Roman"/>
        <w:color w:val="000000"/>
      </w:rPr>
    </w:pPr>
    <w:r>
      <w:rPr>
        <w:rFonts w:ascii="Times New Roman" w:eastAsia="Times New Roman" w:hAnsi="Times New Roman" w:cs="Times New Roman"/>
        <w:color w:val="000000"/>
      </w:rPr>
      <w:t xml:space="preserve">Virginia Department of Education                                                    October 12, 2018 </w:t>
    </w:r>
    <w:r>
      <w:rPr>
        <w:rFonts w:ascii="Times New Roman" w:eastAsia="Times New Roman" w:hAnsi="Times New Roman" w:cs="Times New Roman"/>
        <w:color w:val="000000"/>
      </w:rPr>
      <w:tab/>
      <w:t xml:space="preserve">Page </w:t>
    </w:r>
    <w:r>
      <w:rPr>
        <w:rFonts w:ascii="Times New Roman" w:eastAsia="Times New Roman" w:hAnsi="Times New Roman" w:cs="Times New Roman"/>
        <w:color w:val="000000"/>
      </w:rPr>
      <w:fldChar w:fldCharType="begin"/>
    </w:r>
    <w:r>
      <w:rPr>
        <w:rFonts w:ascii="Times New Roman" w:eastAsia="Times New Roman" w:hAnsi="Times New Roman" w:cs="Times New Roman"/>
        <w:color w:val="000000"/>
      </w:rPr>
      <w:instrText>PAGE</w:instrText>
    </w:r>
    <w:r>
      <w:rPr>
        <w:rFonts w:ascii="Times New Roman" w:eastAsia="Times New Roman" w:hAnsi="Times New Roman" w:cs="Times New Roman"/>
        <w:color w:val="000000"/>
      </w:rPr>
      <w:fldChar w:fldCharType="separate"/>
    </w:r>
    <w:r w:rsidR="00C02731">
      <w:rPr>
        <w:rFonts w:ascii="Times New Roman" w:eastAsia="Times New Roman" w:hAnsi="Times New Roman" w:cs="Times New Roman"/>
        <w:noProof/>
        <w:color w:val="000000"/>
      </w:rPr>
      <w:t>13</w:t>
    </w:r>
    <w:r>
      <w:rPr>
        <w:rFonts w:ascii="Times New Roman" w:eastAsia="Times New Roman" w:hAnsi="Times New Roman" w:cs="Times New Roman"/>
        <w:color w:val="000000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D640E" w14:textId="77777777" w:rsidR="00A32E68" w:rsidRPr="003531F7" w:rsidRDefault="00A32E68" w:rsidP="003531F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left" w:pos="13410"/>
        <w:tab w:val="left" w:pos="14220"/>
      </w:tabs>
      <w:spacing w:after="0" w:line="240" w:lineRule="auto"/>
      <w:ind w:right="-630"/>
      <w:rPr>
        <w:rFonts w:ascii="Times New Roman" w:eastAsia="Times New Roman" w:hAnsi="Times New Roman" w:cs="Times New Roman"/>
        <w:color w:val="000000"/>
      </w:rPr>
    </w:pPr>
    <w:r>
      <w:rPr>
        <w:rFonts w:ascii="Times New Roman" w:eastAsia="Times New Roman" w:hAnsi="Times New Roman" w:cs="Times New Roman"/>
        <w:color w:val="000000"/>
      </w:rPr>
      <w:t xml:space="preserve">Virginia Department of Education                                                  October 12, 2018 </w:t>
    </w:r>
    <w:r>
      <w:rPr>
        <w:rFonts w:ascii="Times New Roman" w:eastAsia="Times New Roman" w:hAnsi="Times New Roman" w:cs="Times New Roman"/>
        <w:color w:val="000000"/>
      </w:rPr>
      <w:tab/>
      <w:t xml:space="preserve">Page </w:t>
    </w:r>
    <w:r>
      <w:rPr>
        <w:rFonts w:ascii="Times New Roman" w:eastAsia="Times New Roman" w:hAnsi="Times New Roman" w:cs="Times New Roman"/>
        <w:color w:val="000000"/>
      </w:rPr>
      <w:fldChar w:fldCharType="begin"/>
    </w:r>
    <w:r>
      <w:rPr>
        <w:rFonts w:ascii="Times New Roman" w:eastAsia="Times New Roman" w:hAnsi="Times New Roman" w:cs="Times New Roman"/>
        <w:color w:val="000000"/>
      </w:rPr>
      <w:instrText>PAGE</w:instrText>
    </w:r>
    <w:r>
      <w:rPr>
        <w:rFonts w:ascii="Times New Roman" w:eastAsia="Times New Roman" w:hAnsi="Times New Roman" w:cs="Times New Roman"/>
        <w:color w:val="000000"/>
      </w:rPr>
      <w:fldChar w:fldCharType="separate"/>
    </w:r>
    <w:r w:rsidR="00C02731">
      <w:rPr>
        <w:rFonts w:ascii="Times New Roman" w:eastAsia="Times New Roman" w:hAnsi="Times New Roman" w:cs="Times New Roman"/>
        <w:noProof/>
        <w:color w:val="000000"/>
      </w:rPr>
      <w:t>15</w:t>
    </w:r>
    <w:r>
      <w:rPr>
        <w:rFonts w:ascii="Times New Roman" w:eastAsia="Times New Roman" w:hAnsi="Times New Roman" w:cs="Times New Roman"/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EF52BB" w14:textId="77777777" w:rsidR="00A32E68" w:rsidRDefault="00A32E68">
      <w:pPr>
        <w:spacing w:after="0" w:line="240" w:lineRule="auto"/>
      </w:pPr>
      <w:r>
        <w:separator/>
      </w:r>
    </w:p>
  </w:footnote>
  <w:footnote w:type="continuationSeparator" w:id="0">
    <w:p w14:paraId="2FB4EEF6" w14:textId="77777777" w:rsidR="00A32E68" w:rsidRDefault="00A32E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0D63E5" w14:textId="77777777" w:rsidR="00A32E68" w:rsidRDefault="00A32E68">
    <w:pPr>
      <w:pStyle w:val="Heading1"/>
    </w:pPr>
    <w:r>
      <w:t>MATHEMATICS VERTICAL ARTICULATION TOOL (MVAT)</w:t>
    </w:r>
  </w:p>
  <w:p w14:paraId="72BE1F2E" w14:textId="77777777" w:rsidR="00A32E68" w:rsidRDefault="00A32E68">
    <w:pPr>
      <w:pStyle w:val="Heading1"/>
      <w:rPr>
        <w:color w:val="000000"/>
      </w:rPr>
    </w:pPr>
    <w:r>
      <w:t xml:space="preserve">2016 </w:t>
    </w:r>
    <w:r>
      <w:rPr>
        <w:i/>
      </w:rPr>
      <w:t>Mathematics Standards of Learning</w:t>
    </w:r>
    <w:r>
      <w:t xml:space="preserve"> - Patterns, Functions and Algebra </w:t>
    </w:r>
  </w:p>
  <w:p w14:paraId="02BF237F" w14:textId="77777777" w:rsidR="00A32E68" w:rsidRDefault="00A32E6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b/>
        <w:sz w:val="24"/>
        <w:szCs w:val="24"/>
      </w:rPr>
    </w:pPr>
    <w:r>
      <w:rPr>
        <w:rFonts w:ascii="Times New Roman" w:eastAsia="Times New Roman" w:hAnsi="Times New Roman" w:cs="Times New Roman"/>
        <w:b/>
        <w:color w:val="000000"/>
        <w:sz w:val="24"/>
        <w:szCs w:val="24"/>
      </w:rPr>
      <w:t>Kindergarten-Algebra II Progression</w:t>
    </w:r>
  </w:p>
  <w:p w14:paraId="79C1754F" w14:textId="77777777" w:rsidR="00A32E68" w:rsidRDefault="00A32E68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b/>
        <w:sz w:val="24"/>
        <w:szCs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E9D7B4" w14:textId="77777777" w:rsidR="00A32E68" w:rsidRDefault="00A32E6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E450C5" w14:textId="77777777" w:rsidR="00A32E68" w:rsidRDefault="00A32E68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8CACE4" w14:textId="77777777" w:rsidR="00A32E68" w:rsidRDefault="00A32E68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D88AC6" w14:textId="77777777" w:rsidR="00A32E68" w:rsidRDefault="00A32E68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0FF8EE" w14:textId="77777777" w:rsidR="00A32E68" w:rsidRDefault="00A32E68"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ADB8CA" w14:textId="77777777" w:rsidR="00A32E68" w:rsidRDefault="00A32E6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F15C11"/>
    <w:multiLevelType w:val="multilevel"/>
    <w:tmpl w:val="8760D39E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1" w15:restartNumberingAfterBreak="0">
    <w:nsid w:val="03923283"/>
    <w:multiLevelType w:val="multilevel"/>
    <w:tmpl w:val="225A533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154814FA"/>
    <w:multiLevelType w:val="multilevel"/>
    <w:tmpl w:val="E93C4B4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" w15:restartNumberingAfterBreak="0">
    <w:nsid w:val="294D1E63"/>
    <w:multiLevelType w:val="multilevel"/>
    <w:tmpl w:val="C630A87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4" w15:restartNumberingAfterBreak="0">
    <w:nsid w:val="35095039"/>
    <w:multiLevelType w:val="multilevel"/>
    <w:tmpl w:val="AEF8EF9E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5" w15:restartNumberingAfterBreak="0">
    <w:nsid w:val="37213780"/>
    <w:multiLevelType w:val="multilevel"/>
    <w:tmpl w:val="CC461352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6" w15:restartNumberingAfterBreak="0">
    <w:nsid w:val="4EA8564D"/>
    <w:multiLevelType w:val="multilevel"/>
    <w:tmpl w:val="3B467EAC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7" w15:restartNumberingAfterBreak="0">
    <w:nsid w:val="4F733A68"/>
    <w:multiLevelType w:val="multilevel"/>
    <w:tmpl w:val="E6D874F4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8" w15:restartNumberingAfterBreak="0">
    <w:nsid w:val="6BBD101B"/>
    <w:multiLevelType w:val="multilevel"/>
    <w:tmpl w:val="0442BEBA"/>
    <w:lvl w:ilvl="0">
      <w:start w:val="1"/>
      <w:numFmt w:val="bullet"/>
      <w:lvlText w:val="●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5"/>
  </w:num>
  <w:num w:numId="5">
    <w:abstractNumId w:val="7"/>
  </w:num>
  <w:num w:numId="6">
    <w:abstractNumId w:val="3"/>
  </w:num>
  <w:num w:numId="7">
    <w:abstractNumId w:val="8"/>
  </w:num>
  <w:num w:numId="8">
    <w:abstractNumId w:val="4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/>
  <w:defaultTabStop w:val="720"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1B043D"/>
    <w:rsid w:val="00024CFE"/>
    <w:rsid w:val="00040F74"/>
    <w:rsid w:val="00097626"/>
    <w:rsid w:val="000B6DA1"/>
    <w:rsid w:val="001138DE"/>
    <w:rsid w:val="00143B0F"/>
    <w:rsid w:val="0015305A"/>
    <w:rsid w:val="001B043D"/>
    <w:rsid w:val="001E4ACF"/>
    <w:rsid w:val="001F0815"/>
    <w:rsid w:val="00223EBE"/>
    <w:rsid w:val="00240A7A"/>
    <w:rsid w:val="00243958"/>
    <w:rsid w:val="00266729"/>
    <w:rsid w:val="0027343A"/>
    <w:rsid w:val="003531F7"/>
    <w:rsid w:val="003D77E1"/>
    <w:rsid w:val="003E0D67"/>
    <w:rsid w:val="003E77B1"/>
    <w:rsid w:val="00485897"/>
    <w:rsid w:val="00491930"/>
    <w:rsid w:val="004A391F"/>
    <w:rsid w:val="00573749"/>
    <w:rsid w:val="005A0FA9"/>
    <w:rsid w:val="005E00D7"/>
    <w:rsid w:val="00653E1B"/>
    <w:rsid w:val="00657F56"/>
    <w:rsid w:val="006A2D0A"/>
    <w:rsid w:val="00703839"/>
    <w:rsid w:val="007E5D19"/>
    <w:rsid w:val="007E6804"/>
    <w:rsid w:val="008005E9"/>
    <w:rsid w:val="008079E5"/>
    <w:rsid w:val="008C1C5A"/>
    <w:rsid w:val="0093089D"/>
    <w:rsid w:val="00933389"/>
    <w:rsid w:val="009B4448"/>
    <w:rsid w:val="009C2A94"/>
    <w:rsid w:val="009E043B"/>
    <w:rsid w:val="00A2265F"/>
    <w:rsid w:val="00A32E68"/>
    <w:rsid w:val="00A5798A"/>
    <w:rsid w:val="00A8635A"/>
    <w:rsid w:val="00AC1B37"/>
    <w:rsid w:val="00AC43EB"/>
    <w:rsid w:val="00AC5C8E"/>
    <w:rsid w:val="00AE46F2"/>
    <w:rsid w:val="00BF2571"/>
    <w:rsid w:val="00C02731"/>
    <w:rsid w:val="00C20226"/>
    <w:rsid w:val="00C969FA"/>
    <w:rsid w:val="00D30BC7"/>
    <w:rsid w:val="00D371EF"/>
    <w:rsid w:val="00D94A4E"/>
    <w:rsid w:val="00E97A9B"/>
    <w:rsid w:val="00F15E5D"/>
    <w:rsid w:val="00F509B2"/>
    <w:rsid w:val="00FA21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."/>
  <w:listSeparator w:val=","/>
  <w14:docId w14:val="02D55F3D"/>
  <w15:docId w15:val="{13CB86CA-ECB9-4B8F-99C9-D4EA9253B9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40" w:after="0"/>
      <w:outlineLvl w:val="2"/>
    </w:pPr>
    <w:rPr>
      <w:rFonts w:ascii="Cambria" w:eastAsia="Cambria" w:hAnsi="Cambria" w:cs="Cambria"/>
      <w:color w:val="243F61"/>
      <w:sz w:val="24"/>
      <w:szCs w:val="24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40" w:after="0"/>
      <w:outlineLvl w:val="5"/>
    </w:pPr>
    <w:rPr>
      <w:rFonts w:ascii="Cambria" w:eastAsia="Cambria" w:hAnsi="Cambria" w:cs="Cambria"/>
      <w:color w:val="243F6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14">
    <w:name w:val="14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13">
    <w:name w:val="13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12">
    <w:name w:val="12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11">
    <w:name w:val="11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10">
    <w:name w:val="10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9">
    <w:name w:val="9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8">
    <w:name w:val="8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7">
    <w:name w:val="7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6">
    <w:name w:val="6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5">
    <w:name w:val="5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4">
    <w:name w:val="4"/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3">
    <w:name w:val="3"/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2">
    <w:name w:val="2"/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1">
    <w:name w:val="1"/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E04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43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13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38DE"/>
  </w:style>
  <w:style w:type="paragraph" w:styleId="Footer">
    <w:name w:val="footer"/>
    <w:basedOn w:val="Normal"/>
    <w:link w:val="FooterChar"/>
    <w:uiPriority w:val="99"/>
    <w:unhideWhenUsed/>
    <w:rsid w:val="001138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38DE"/>
  </w:style>
  <w:style w:type="character" w:styleId="Hyperlink">
    <w:name w:val="Hyperlink"/>
    <w:basedOn w:val="DefaultParagraphFont"/>
    <w:uiPriority w:val="99"/>
    <w:unhideWhenUsed/>
    <w:rsid w:val="00D371E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www.doe.virginia.gov/home/showpublisheddocument/2868" TargetMode="External"/><Relationship Id="rId21" Type="http://schemas.openxmlformats.org/officeDocument/2006/relationships/hyperlink" Target="https://www.doe.virginia.gov/home/showpublisheddocument/2880" TargetMode="External"/><Relationship Id="rId42" Type="http://schemas.openxmlformats.org/officeDocument/2006/relationships/hyperlink" Target="https://www.doe.virginia.gov/home/showpublisheddocument/2984" TargetMode="External"/><Relationship Id="rId63" Type="http://schemas.openxmlformats.org/officeDocument/2006/relationships/hyperlink" Target="https://www.doe.virginia.gov/home/showpublisheddocument/2936" TargetMode="External"/><Relationship Id="rId84" Type="http://schemas.openxmlformats.org/officeDocument/2006/relationships/hyperlink" Target="https://www.doe.virginia.gov/home/showpublisheddocument/2936" TargetMode="External"/><Relationship Id="rId138" Type="http://schemas.openxmlformats.org/officeDocument/2006/relationships/hyperlink" Target="https://www.doe.virginia.gov/home/showpublisheddocument/2984" TargetMode="External"/><Relationship Id="rId159" Type="http://schemas.openxmlformats.org/officeDocument/2006/relationships/hyperlink" Target="https://www.doe.virginia.gov/home/showpublisheddocument/2880" TargetMode="External"/><Relationship Id="rId170" Type="http://schemas.openxmlformats.org/officeDocument/2006/relationships/hyperlink" Target="https://www.doe.virginia.gov/home/showpublisheddocument/3008" TargetMode="External"/><Relationship Id="rId191" Type="http://schemas.openxmlformats.org/officeDocument/2006/relationships/hyperlink" Target="https://www.doe.virginia.gov/home/showpublisheddocument/2868" TargetMode="External"/><Relationship Id="rId107" Type="http://schemas.openxmlformats.org/officeDocument/2006/relationships/hyperlink" Target="https://www.doe.virginia.gov/home/showpublisheddocument/3008" TargetMode="External"/><Relationship Id="rId11" Type="http://schemas.openxmlformats.org/officeDocument/2006/relationships/hyperlink" Target="https://www.doe.virginia.gov/home/showpublisheddocument/2984" TargetMode="External"/><Relationship Id="rId32" Type="http://schemas.openxmlformats.org/officeDocument/2006/relationships/hyperlink" Target="https://www.doe.virginia.gov/home/showpublisheddocument/2936" TargetMode="External"/><Relationship Id="rId53" Type="http://schemas.openxmlformats.org/officeDocument/2006/relationships/hyperlink" Target="https://www.doe.virginia.gov/home/showpublisheddocument/3020" TargetMode="External"/><Relationship Id="rId74" Type="http://schemas.openxmlformats.org/officeDocument/2006/relationships/hyperlink" Target="https://www.doe.virginia.gov/home/showpublisheddocument/2868" TargetMode="External"/><Relationship Id="rId128" Type="http://schemas.openxmlformats.org/officeDocument/2006/relationships/hyperlink" Target="https://www.doe.virginia.gov/home/showpublisheddocument/2972" TargetMode="External"/><Relationship Id="rId149" Type="http://schemas.openxmlformats.org/officeDocument/2006/relationships/hyperlink" Target="https://www.doe.virginia.gov/home/showpublisheddocument/2880" TargetMode="External"/><Relationship Id="rId5" Type="http://schemas.openxmlformats.org/officeDocument/2006/relationships/footnotes" Target="footnotes.xml"/><Relationship Id="rId95" Type="http://schemas.openxmlformats.org/officeDocument/2006/relationships/hyperlink" Target="https://www.doe.virginia.gov/home/showpublisheddocument/2984" TargetMode="External"/><Relationship Id="rId160" Type="http://schemas.openxmlformats.org/officeDocument/2006/relationships/hyperlink" Target="https://www.doe.virginia.gov/home/showpublisheddocument/2880" TargetMode="External"/><Relationship Id="rId181" Type="http://schemas.openxmlformats.org/officeDocument/2006/relationships/hyperlink" Target="https://www.doe.virginia.gov/home/showpublisheddocument/3020" TargetMode="External"/><Relationship Id="rId22" Type="http://schemas.openxmlformats.org/officeDocument/2006/relationships/hyperlink" Target="https://www.doe.virginia.gov/home/showpublisheddocument/2880" TargetMode="External"/><Relationship Id="rId43" Type="http://schemas.openxmlformats.org/officeDocument/2006/relationships/hyperlink" Target="https://www.doe.virginia.gov/home/showpublisheddocument/2984" TargetMode="External"/><Relationship Id="rId64" Type="http://schemas.openxmlformats.org/officeDocument/2006/relationships/hyperlink" Target="https://www.doe.virginia.gov/home/showpublisheddocument/2984" TargetMode="External"/><Relationship Id="rId118" Type="http://schemas.openxmlformats.org/officeDocument/2006/relationships/hyperlink" Target="https://www.doe.virginia.gov/home/showpublisheddocument/2868" TargetMode="External"/><Relationship Id="rId139" Type="http://schemas.openxmlformats.org/officeDocument/2006/relationships/hyperlink" Target="https://www.doe.virginia.gov/home/showpublisheddocument/3020" TargetMode="External"/><Relationship Id="rId85" Type="http://schemas.openxmlformats.org/officeDocument/2006/relationships/hyperlink" Target="https://www.doe.virginia.gov/home/showpublisheddocument/2950" TargetMode="External"/><Relationship Id="rId150" Type="http://schemas.openxmlformats.org/officeDocument/2006/relationships/hyperlink" Target="https://www.doe.virginia.gov/home/showpublisheddocument/2880" TargetMode="External"/><Relationship Id="rId171" Type="http://schemas.openxmlformats.org/officeDocument/2006/relationships/hyperlink" Target="https://www.doe.virginia.gov/home/showpublisheddocument/3008" TargetMode="External"/><Relationship Id="rId192" Type="http://schemas.openxmlformats.org/officeDocument/2006/relationships/header" Target="header5.xml"/><Relationship Id="rId12" Type="http://schemas.openxmlformats.org/officeDocument/2006/relationships/hyperlink" Target="https://www.doe.virginia.gov/home/showpublisheddocument/2984" TargetMode="External"/><Relationship Id="rId33" Type="http://schemas.openxmlformats.org/officeDocument/2006/relationships/hyperlink" Target="https://www.doe.virginia.gov/home/showpublisheddocument/2936" TargetMode="External"/><Relationship Id="rId108" Type="http://schemas.openxmlformats.org/officeDocument/2006/relationships/hyperlink" Target="https://www.doe.virginia.gov/home/showpublisheddocument/3008" TargetMode="External"/><Relationship Id="rId129" Type="http://schemas.openxmlformats.org/officeDocument/2006/relationships/hyperlink" Target="https://www.doe.virginia.gov/home/showpublisheddocument/2996" TargetMode="External"/><Relationship Id="rId54" Type="http://schemas.openxmlformats.org/officeDocument/2006/relationships/hyperlink" Target="https://www.doe.virginia.gov/home/showpublisheddocument/2868" TargetMode="External"/><Relationship Id="rId75" Type="http://schemas.openxmlformats.org/officeDocument/2006/relationships/hyperlink" Target="https://www.doe.virginia.gov/home/showpublisheddocument/2880" TargetMode="External"/><Relationship Id="rId96" Type="http://schemas.openxmlformats.org/officeDocument/2006/relationships/hyperlink" Target="https://www.doe.virginia.gov/home/showpublisheddocument/2996" TargetMode="External"/><Relationship Id="rId140" Type="http://schemas.openxmlformats.org/officeDocument/2006/relationships/hyperlink" Target="https://www.doe.virginia.gov/home/showpublisheddocument/3020" TargetMode="External"/><Relationship Id="rId161" Type="http://schemas.openxmlformats.org/officeDocument/2006/relationships/hyperlink" Target="https://www.doe.virginia.gov/home/showpublisheddocument/2996" TargetMode="External"/><Relationship Id="rId182" Type="http://schemas.openxmlformats.org/officeDocument/2006/relationships/hyperlink" Target="https://www.doe.virginia.gov/home/showpublisheddocument/3020" TargetMode="External"/><Relationship Id="rId6" Type="http://schemas.openxmlformats.org/officeDocument/2006/relationships/endnotes" Target="endnotes.xml"/><Relationship Id="rId23" Type="http://schemas.openxmlformats.org/officeDocument/2006/relationships/hyperlink" Target="https://www.doe.virginia.gov/home/showpublisheddocument/2880" TargetMode="External"/><Relationship Id="rId119" Type="http://schemas.openxmlformats.org/officeDocument/2006/relationships/hyperlink" Target="https://www.doe.virginia.gov/home/showpublisheddocument/2868" TargetMode="External"/><Relationship Id="rId44" Type="http://schemas.openxmlformats.org/officeDocument/2006/relationships/hyperlink" Target="https://www.doe.virginia.gov/home/showpublisheddocument/2984" TargetMode="External"/><Relationship Id="rId65" Type="http://schemas.openxmlformats.org/officeDocument/2006/relationships/hyperlink" Target="https://www.doe.virginia.gov/home/showpublisheddocument/2984" TargetMode="External"/><Relationship Id="rId86" Type="http://schemas.openxmlformats.org/officeDocument/2006/relationships/hyperlink" Target="https://www.doe.virginia.gov/home/showpublisheddocument/2950" TargetMode="External"/><Relationship Id="rId130" Type="http://schemas.openxmlformats.org/officeDocument/2006/relationships/hyperlink" Target="https://www.doe.virginia.gov/home/showpublisheddocument/2996" TargetMode="External"/><Relationship Id="rId151" Type="http://schemas.openxmlformats.org/officeDocument/2006/relationships/hyperlink" Target="https://www.doe.virginia.gov/home/showpublisheddocument/2880" TargetMode="External"/><Relationship Id="rId172" Type="http://schemas.openxmlformats.org/officeDocument/2006/relationships/hyperlink" Target="https://www.doe.virginia.gov/home/showpublisheddocument/3020" TargetMode="External"/><Relationship Id="rId193" Type="http://schemas.openxmlformats.org/officeDocument/2006/relationships/header" Target="header6.xml"/><Relationship Id="rId13" Type="http://schemas.openxmlformats.org/officeDocument/2006/relationships/hyperlink" Target="https://www.doe.virginia.gov/home/showpublisheddocument/2996" TargetMode="External"/><Relationship Id="rId109" Type="http://schemas.openxmlformats.org/officeDocument/2006/relationships/hyperlink" Target="https://www.doe.virginia.gov/home/showpublisheddocument/3008" TargetMode="External"/><Relationship Id="rId34" Type="http://schemas.openxmlformats.org/officeDocument/2006/relationships/hyperlink" Target="https://www.doe.virginia.gov/home/showpublisheddocument/2950" TargetMode="External"/><Relationship Id="rId55" Type="http://schemas.openxmlformats.org/officeDocument/2006/relationships/hyperlink" Target="https://www.doe.virginia.gov/home/showpublisheddocument/2868" TargetMode="External"/><Relationship Id="rId76" Type="http://schemas.openxmlformats.org/officeDocument/2006/relationships/hyperlink" Target="https://www.doe.virginia.gov/home/showpublisheddocument/2880" TargetMode="External"/><Relationship Id="rId97" Type="http://schemas.openxmlformats.org/officeDocument/2006/relationships/hyperlink" Target="https://www.doe.virginia.gov/home/showpublisheddocument/2996" TargetMode="External"/><Relationship Id="rId120" Type="http://schemas.openxmlformats.org/officeDocument/2006/relationships/hyperlink" Target="https://www.doe.virginia.gov/home/showpublisheddocument/2880" TargetMode="External"/><Relationship Id="rId141" Type="http://schemas.openxmlformats.org/officeDocument/2006/relationships/hyperlink" Target="https://www.doe.virginia.gov/home/showpublisheddocument/2868" TargetMode="External"/><Relationship Id="rId7" Type="http://schemas.openxmlformats.org/officeDocument/2006/relationships/hyperlink" Target="https://www.doe.virginia.gov/home/showpublisheddocument/2936" TargetMode="External"/><Relationship Id="rId71" Type="http://schemas.openxmlformats.org/officeDocument/2006/relationships/hyperlink" Target="https://www.doe.virginia.gov/home/showpublisheddocument/2868" TargetMode="External"/><Relationship Id="rId92" Type="http://schemas.openxmlformats.org/officeDocument/2006/relationships/hyperlink" Target="https://www.doe.virginia.gov/home/showpublisheddocument/2984" TargetMode="External"/><Relationship Id="rId162" Type="http://schemas.openxmlformats.org/officeDocument/2006/relationships/hyperlink" Target="https://www.doe.virginia.gov/home/showpublisheddocument/2996" TargetMode="External"/><Relationship Id="rId183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hyperlink" Target="https://www.doe.virginia.gov/home/showpublisheddocument/3020" TargetMode="External"/><Relationship Id="rId24" Type="http://schemas.openxmlformats.org/officeDocument/2006/relationships/hyperlink" Target="https://www.doe.virginia.gov/home/showpublisheddocument/2880" TargetMode="External"/><Relationship Id="rId40" Type="http://schemas.openxmlformats.org/officeDocument/2006/relationships/hyperlink" Target="https://www.doe.virginia.gov/home/showpublisheddocument/2972" TargetMode="External"/><Relationship Id="rId45" Type="http://schemas.openxmlformats.org/officeDocument/2006/relationships/hyperlink" Target="https://www.doe.virginia.gov/home/showpublisheddocument/2984" TargetMode="External"/><Relationship Id="rId66" Type="http://schemas.openxmlformats.org/officeDocument/2006/relationships/hyperlink" Target="https://www.doe.virginia.gov/home/showpublisheddocument/3008" TargetMode="External"/><Relationship Id="rId87" Type="http://schemas.openxmlformats.org/officeDocument/2006/relationships/hyperlink" Target="https://www.doe.virginia.gov/home/showpublisheddocument/2960" TargetMode="External"/><Relationship Id="rId110" Type="http://schemas.openxmlformats.org/officeDocument/2006/relationships/hyperlink" Target="https://www.doe.virginia.gov/home/showpublisheddocument/3008" TargetMode="External"/><Relationship Id="rId115" Type="http://schemas.openxmlformats.org/officeDocument/2006/relationships/hyperlink" Target="https://www.doe.virginia.gov/home/showpublisheddocument/3020" TargetMode="External"/><Relationship Id="rId131" Type="http://schemas.openxmlformats.org/officeDocument/2006/relationships/hyperlink" Target="https://www.doe.virginia.gov/home/showpublisheddocument/3036" TargetMode="External"/><Relationship Id="rId136" Type="http://schemas.openxmlformats.org/officeDocument/2006/relationships/hyperlink" Target="https://www.doe.virginia.gov/home/showpublisheddocument/2960" TargetMode="External"/><Relationship Id="rId157" Type="http://schemas.openxmlformats.org/officeDocument/2006/relationships/hyperlink" Target="https://www.doe.virginia.gov/home/showpublisheddocument/2880" TargetMode="External"/><Relationship Id="rId178" Type="http://schemas.openxmlformats.org/officeDocument/2006/relationships/hyperlink" Target="https://www.doe.virginia.gov/home/showpublisheddocument/2996" TargetMode="External"/><Relationship Id="rId61" Type="http://schemas.openxmlformats.org/officeDocument/2006/relationships/hyperlink" Target="https://www.doe.virginia.gov/home/showpublisheddocument/2960" TargetMode="External"/><Relationship Id="rId82" Type="http://schemas.openxmlformats.org/officeDocument/2006/relationships/hyperlink" Target="https://www.doe.virginia.gov/home/showpublisheddocument/2960" TargetMode="External"/><Relationship Id="rId152" Type="http://schemas.openxmlformats.org/officeDocument/2006/relationships/hyperlink" Target="https://www.doe.virginia.gov/home/showpublisheddocument/2880" TargetMode="External"/><Relationship Id="rId173" Type="http://schemas.openxmlformats.org/officeDocument/2006/relationships/hyperlink" Target="https://www.doe.virginia.gov/home/showpublisheddocument/3020" TargetMode="External"/><Relationship Id="rId194" Type="http://schemas.openxmlformats.org/officeDocument/2006/relationships/header" Target="header7.xml"/><Relationship Id="rId19" Type="http://schemas.openxmlformats.org/officeDocument/2006/relationships/hyperlink" Target="https://www.doe.virginia.gov/home/showpublisheddocument/2868" TargetMode="External"/><Relationship Id="rId14" Type="http://schemas.openxmlformats.org/officeDocument/2006/relationships/hyperlink" Target="https://www.doe.virginia.gov/home/showpublisheddocument/3008" TargetMode="External"/><Relationship Id="rId30" Type="http://schemas.openxmlformats.org/officeDocument/2006/relationships/hyperlink" Target="https://www.doe.virginia.gov/home/showpublisheddocument/3020" TargetMode="External"/><Relationship Id="rId35" Type="http://schemas.openxmlformats.org/officeDocument/2006/relationships/hyperlink" Target="https://www.doe.virginia.gov/home/showpublisheddocument/2950" TargetMode="External"/><Relationship Id="rId56" Type="http://schemas.openxmlformats.org/officeDocument/2006/relationships/hyperlink" Target="https://www.doe.virginia.gov/home/showpublisheddocument/2868" TargetMode="External"/><Relationship Id="rId77" Type="http://schemas.openxmlformats.org/officeDocument/2006/relationships/hyperlink" Target="https://www.doe.virginia.gov/home/showpublisheddocument/2880" TargetMode="External"/><Relationship Id="rId100" Type="http://schemas.openxmlformats.org/officeDocument/2006/relationships/hyperlink" Target="https://www.doe.virginia.gov/home/showpublisheddocument/2996" TargetMode="External"/><Relationship Id="rId105" Type="http://schemas.openxmlformats.org/officeDocument/2006/relationships/hyperlink" Target="https://www.doe.virginia.gov/home/showpublisheddocument/2996" TargetMode="External"/><Relationship Id="rId126" Type="http://schemas.openxmlformats.org/officeDocument/2006/relationships/hyperlink" Target="https://www.doe.virginia.gov/home/showpublisheddocument/2950" TargetMode="External"/><Relationship Id="rId147" Type="http://schemas.openxmlformats.org/officeDocument/2006/relationships/hyperlink" Target="https://www.doe.virginia.gov/home/showpublisheddocument/2880" TargetMode="External"/><Relationship Id="rId168" Type="http://schemas.openxmlformats.org/officeDocument/2006/relationships/hyperlink" Target="https://www.doe.virginia.gov/home/showpublisheddocument/2996" TargetMode="External"/><Relationship Id="rId8" Type="http://schemas.openxmlformats.org/officeDocument/2006/relationships/hyperlink" Target="https://www.doe.virginia.gov/home/showpublisheddocument/2950" TargetMode="External"/><Relationship Id="rId51" Type="http://schemas.openxmlformats.org/officeDocument/2006/relationships/hyperlink" Target="https://www.doe.virginia.gov/home/showpublisheddocument/2996" TargetMode="External"/><Relationship Id="rId72" Type="http://schemas.openxmlformats.org/officeDocument/2006/relationships/hyperlink" Target="https://www.doe.virginia.gov/home/showpublisheddocument/2868" TargetMode="External"/><Relationship Id="rId93" Type="http://schemas.openxmlformats.org/officeDocument/2006/relationships/hyperlink" Target="https://www.doe.virginia.gov/home/showpublisheddocument/2984" TargetMode="External"/><Relationship Id="rId98" Type="http://schemas.openxmlformats.org/officeDocument/2006/relationships/hyperlink" Target="https://www.doe.virginia.gov/home/showpublisheddocument/2996" TargetMode="External"/><Relationship Id="rId121" Type="http://schemas.openxmlformats.org/officeDocument/2006/relationships/hyperlink" Target="https://www.doe.virginia.gov/home/showpublisheddocument/2880" TargetMode="External"/><Relationship Id="rId142" Type="http://schemas.openxmlformats.org/officeDocument/2006/relationships/hyperlink" Target="https://www.doe.virginia.gov/home/showpublisheddocument/2868" TargetMode="External"/><Relationship Id="rId163" Type="http://schemas.openxmlformats.org/officeDocument/2006/relationships/header" Target="header1.xml"/><Relationship Id="rId184" Type="http://schemas.openxmlformats.org/officeDocument/2006/relationships/header" Target="header3.xml"/><Relationship Id="rId189" Type="http://schemas.openxmlformats.org/officeDocument/2006/relationships/oleObject" Target="embeddings/oleObject2.bin"/><Relationship Id="rId3" Type="http://schemas.openxmlformats.org/officeDocument/2006/relationships/settings" Target="settings.xml"/><Relationship Id="rId25" Type="http://schemas.openxmlformats.org/officeDocument/2006/relationships/hyperlink" Target="https://www.doe.virginia.gov/home/showpublisheddocument/2880" TargetMode="External"/><Relationship Id="rId46" Type="http://schemas.openxmlformats.org/officeDocument/2006/relationships/hyperlink" Target="https://www.doe.virginia.gov/home/showpublisheddocument/2996" TargetMode="External"/><Relationship Id="rId67" Type="http://schemas.openxmlformats.org/officeDocument/2006/relationships/hyperlink" Target="https://www.doe.virginia.gov/home/showpublisheddocument/3020" TargetMode="External"/><Relationship Id="rId116" Type="http://schemas.openxmlformats.org/officeDocument/2006/relationships/hyperlink" Target="https://www.doe.virginia.gov/home/showpublisheddocument/2868" TargetMode="External"/><Relationship Id="rId137" Type="http://schemas.openxmlformats.org/officeDocument/2006/relationships/hyperlink" Target="https://www.doe.virginia.gov/home/showpublisheddocument/2972" TargetMode="External"/><Relationship Id="rId158" Type="http://schemas.openxmlformats.org/officeDocument/2006/relationships/hyperlink" Target="https://www.doe.virginia.gov/home/showpublisheddocument/2880" TargetMode="External"/><Relationship Id="rId20" Type="http://schemas.openxmlformats.org/officeDocument/2006/relationships/hyperlink" Target="https://www.doe.virginia.gov/home/showpublisheddocument/2868" TargetMode="External"/><Relationship Id="rId41" Type="http://schemas.openxmlformats.org/officeDocument/2006/relationships/hyperlink" Target="https://www.doe.virginia.gov/home/showpublisheddocument/2972" TargetMode="External"/><Relationship Id="rId62" Type="http://schemas.openxmlformats.org/officeDocument/2006/relationships/hyperlink" Target="https://www.doe.virginia.gov/home/showpublisheddocument/2996" TargetMode="External"/><Relationship Id="rId83" Type="http://schemas.openxmlformats.org/officeDocument/2006/relationships/hyperlink" Target="https://www.doe.virginia.gov/home/showpublisheddocument/2972" TargetMode="External"/><Relationship Id="rId88" Type="http://schemas.openxmlformats.org/officeDocument/2006/relationships/hyperlink" Target="https://www.doe.virginia.gov/home/showpublisheddocument/2972" TargetMode="External"/><Relationship Id="rId111" Type="http://schemas.openxmlformats.org/officeDocument/2006/relationships/hyperlink" Target="https://www.doe.virginia.gov/home/showpublisheddocument/3020" TargetMode="External"/><Relationship Id="rId132" Type="http://schemas.openxmlformats.org/officeDocument/2006/relationships/hyperlink" Target="https://www.doe.virginia.gov/home/showpublisheddocument/3036" TargetMode="External"/><Relationship Id="rId153" Type="http://schemas.openxmlformats.org/officeDocument/2006/relationships/hyperlink" Target="https://www.doe.virginia.gov/home/showpublisheddocument/2880" TargetMode="External"/><Relationship Id="rId174" Type="http://schemas.openxmlformats.org/officeDocument/2006/relationships/hyperlink" Target="https://www.doe.virginia.gov/home/showpublisheddocument/3020" TargetMode="External"/><Relationship Id="rId179" Type="http://schemas.openxmlformats.org/officeDocument/2006/relationships/hyperlink" Target="https://www.doe.virginia.gov/home/showpublisheddocument/3008" TargetMode="External"/><Relationship Id="rId195" Type="http://schemas.openxmlformats.org/officeDocument/2006/relationships/footer" Target="footer4.xml"/><Relationship Id="rId190" Type="http://schemas.openxmlformats.org/officeDocument/2006/relationships/hyperlink" Target="https://www.doe.virginia.gov/home/showpublisheddocument/2868" TargetMode="External"/><Relationship Id="rId15" Type="http://schemas.openxmlformats.org/officeDocument/2006/relationships/hyperlink" Target="https://www.doe.virginia.gov/home/showpublisheddocument/3020" TargetMode="External"/><Relationship Id="rId36" Type="http://schemas.openxmlformats.org/officeDocument/2006/relationships/hyperlink" Target="https://www.doe.virginia.gov/home/showpublisheddocument/2960" TargetMode="External"/><Relationship Id="rId57" Type="http://schemas.openxmlformats.org/officeDocument/2006/relationships/hyperlink" Target="https://www.doe.virginia.gov/home/showpublisheddocument/2868" TargetMode="External"/><Relationship Id="rId106" Type="http://schemas.openxmlformats.org/officeDocument/2006/relationships/hyperlink" Target="https://www.doe.virginia.gov/home/showpublisheddocument/3008" TargetMode="External"/><Relationship Id="rId127" Type="http://schemas.openxmlformats.org/officeDocument/2006/relationships/hyperlink" Target="https://www.doe.virginia.gov/home/showpublisheddocument/2972" TargetMode="External"/><Relationship Id="rId10" Type="http://schemas.openxmlformats.org/officeDocument/2006/relationships/hyperlink" Target="https://www.doe.virginia.gov/home/showpublisheddocument/2972" TargetMode="External"/><Relationship Id="rId31" Type="http://schemas.openxmlformats.org/officeDocument/2006/relationships/hyperlink" Target="https://www.doe.virginia.gov/home/showpublisheddocument/3036" TargetMode="External"/><Relationship Id="rId52" Type="http://schemas.openxmlformats.org/officeDocument/2006/relationships/hyperlink" Target="https://www.doe.virginia.gov/home/showpublisheddocument/3008" TargetMode="External"/><Relationship Id="rId73" Type="http://schemas.openxmlformats.org/officeDocument/2006/relationships/hyperlink" Target="https://www.doe.virginia.gov/home/showpublisheddocument/2868" TargetMode="External"/><Relationship Id="rId78" Type="http://schemas.openxmlformats.org/officeDocument/2006/relationships/hyperlink" Target="https://www.doe.virginia.gov/home/showpublisheddocument/2880" TargetMode="External"/><Relationship Id="rId94" Type="http://schemas.openxmlformats.org/officeDocument/2006/relationships/hyperlink" Target="https://www.doe.virginia.gov/home/showpublisheddocument/2984" TargetMode="External"/><Relationship Id="rId99" Type="http://schemas.openxmlformats.org/officeDocument/2006/relationships/hyperlink" Target="https://www.doe.virginia.gov/home/showpublisheddocument/2996" TargetMode="External"/><Relationship Id="rId101" Type="http://schemas.openxmlformats.org/officeDocument/2006/relationships/hyperlink" Target="https://www.doe.virginia.gov/home/showpublisheddocument/2996" TargetMode="External"/><Relationship Id="rId122" Type="http://schemas.openxmlformats.org/officeDocument/2006/relationships/hyperlink" Target="https://www.doe.virginia.gov/home/showpublisheddocument/3036" TargetMode="External"/><Relationship Id="rId143" Type="http://schemas.openxmlformats.org/officeDocument/2006/relationships/hyperlink" Target="https://www.doe.virginia.gov/home/showpublisheddocument/2868" TargetMode="External"/><Relationship Id="rId148" Type="http://schemas.openxmlformats.org/officeDocument/2006/relationships/hyperlink" Target="https://www.doe.virginia.gov/home/showpublisheddocument/2880" TargetMode="External"/><Relationship Id="rId164" Type="http://schemas.openxmlformats.org/officeDocument/2006/relationships/footer" Target="footer1.xml"/><Relationship Id="rId169" Type="http://schemas.openxmlformats.org/officeDocument/2006/relationships/hyperlink" Target="https://www.doe.virginia.gov/home/showpublisheddocument/3008" TargetMode="External"/><Relationship Id="rId185" Type="http://schemas.openxmlformats.org/officeDocument/2006/relationships/header" Target="header4.xml"/><Relationship Id="rId4" Type="http://schemas.openxmlformats.org/officeDocument/2006/relationships/webSettings" Target="webSettings.xml"/><Relationship Id="rId9" Type="http://schemas.openxmlformats.org/officeDocument/2006/relationships/hyperlink" Target="https://www.doe.virginia.gov/home/showpublisheddocument/2960" TargetMode="External"/><Relationship Id="rId180" Type="http://schemas.openxmlformats.org/officeDocument/2006/relationships/hyperlink" Target="https://www.doe.virginia.gov/home/showpublisheddocument/3008" TargetMode="External"/><Relationship Id="rId26" Type="http://schemas.openxmlformats.org/officeDocument/2006/relationships/hyperlink" Target="https://www.doe.virginia.gov/home/showpublisheddocument/2996" TargetMode="External"/><Relationship Id="rId47" Type="http://schemas.openxmlformats.org/officeDocument/2006/relationships/hyperlink" Target="https://www.doe.virginia.gov/home/showpublisheddocument/2996" TargetMode="External"/><Relationship Id="rId68" Type="http://schemas.openxmlformats.org/officeDocument/2006/relationships/hyperlink" Target="https://www.doe.virginia.gov/home/showpublisheddocument/3020" TargetMode="External"/><Relationship Id="rId89" Type="http://schemas.openxmlformats.org/officeDocument/2006/relationships/hyperlink" Target="https://www.doe.virginia.gov/home/showpublisheddocument/2972" TargetMode="External"/><Relationship Id="rId112" Type="http://schemas.openxmlformats.org/officeDocument/2006/relationships/hyperlink" Target="https://www.doe.virginia.gov/home/showpublisheddocument/3020" TargetMode="External"/><Relationship Id="rId133" Type="http://schemas.openxmlformats.org/officeDocument/2006/relationships/hyperlink" Target="https://www.doe.virginia.gov/home/showpublisheddocument/2936" TargetMode="External"/><Relationship Id="rId154" Type="http://schemas.openxmlformats.org/officeDocument/2006/relationships/hyperlink" Target="https://www.doe.virginia.gov/home/showpublisheddocument/2880" TargetMode="External"/><Relationship Id="rId175" Type="http://schemas.openxmlformats.org/officeDocument/2006/relationships/image" Target="media/image2.wmf"/><Relationship Id="rId196" Type="http://schemas.openxmlformats.org/officeDocument/2006/relationships/fontTable" Target="fontTable.xml"/><Relationship Id="rId16" Type="http://schemas.openxmlformats.org/officeDocument/2006/relationships/hyperlink" Target="https://www.doe.virginia.gov/home/showpublisheddocument/2868" TargetMode="External"/><Relationship Id="rId37" Type="http://schemas.openxmlformats.org/officeDocument/2006/relationships/hyperlink" Target="https://www.doe.virginia.gov/home/showpublisheddocument/2960" TargetMode="External"/><Relationship Id="rId58" Type="http://schemas.openxmlformats.org/officeDocument/2006/relationships/hyperlink" Target="https://www.doe.virginia.gov/home/showpublisheddocument/2880" TargetMode="External"/><Relationship Id="rId79" Type="http://schemas.openxmlformats.org/officeDocument/2006/relationships/hyperlink" Target="https://www.doe.virginia.gov/home/showpublisheddocument/3008" TargetMode="External"/><Relationship Id="rId102" Type="http://schemas.openxmlformats.org/officeDocument/2006/relationships/hyperlink" Target="https://www.doe.virginia.gov/home/showpublisheddocument/2996" TargetMode="External"/><Relationship Id="rId123" Type="http://schemas.openxmlformats.org/officeDocument/2006/relationships/hyperlink" Target="https://www.doe.virginia.gov/home/showpublisheddocument/3036" TargetMode="External"/><Relationship Id="rId144" Type="http://schemas.openxmlformats.org/officeDocument/2006/relationships/hyperlink" Target="https://www.doe.virginia.gov/home/showpublisheddocument/2868" TargetMode="External"/><Relationship Id="rId90" Type="http://schemas.openxmlformats.org/officeDocument/2006/relationships/hyperlink" Target="https://www.doe.virginia.gov/home/showpublisheddocument/2972" TargetMode="External"/><Relationship Id="rId165" Type="http://schemas.openxmlformats.org/officeDocument/2006/relationships/footer" Target="footer2.xml"/><Relationship Id="rId186" Type="http://schemas.openxmlformats.org/officeDocument/2006/relationships/footer" Target="footer3.xml"/><Relationship Id="rId27" Type="http://schemas.openxmlformats.org/officeDocument/2006/relationships/hyperlink" Target="https://www.doe.virginia.gov/home/showpublisheddocument/3008" TargetMode="External"/><Relationship Id="rId48" Type="http://schemas.openxmlformats.org/officeDocument/2006/relationships/hyperlink" Target="https://www.doe.virginia.gov/home/showpublisheddocument/3008" TargetMode="External"/><Relationship Id="rId69" Type="http://schemas.openxmlformats.org/officeDocument/2006/relationships/hyperlink" Target="https://www.doe.virginia.gov/home/showpublisheddocument/2868" TargetMode="External"/><Relationship Id="rId113" Type="http://schemas.openxmlformats.org/officeDocument/2006/relationships/hyperlink" Target="https://www.doe.virginia.gov/home/showpublisheddocument/3020" TargetMode="External"/><Relationship Id="rId134" Type="http://schemas.openxmlformats.org/officeDocument/2006/relationships/hyperlink" Target="https://www.doe.virginia.gov/home/showpublisheddocument/2936" TargetMode="External"/><Relationship Id="rId80" Type="http://schemas.openxmlformats.org/officeDocument/2006/relationships/hyperlink" Target="https://www.doe.virginia.gov/home/showpublisheddocument/3020" TargetMode="External"/><Relationship Id="rId155" Type="http://schemas.openxmlformats.org/officeDocument/2006/relationships/hyperlink" Target="https://www.doe.virginia.gov/home/showpublisheddocument/2880" TargetMode="External"/><Relationship Id="rId176" Type="http://schemas.openxmlformats.org/officeDocument/2006/relationships/oleObject" Target="embeddings/oleObject1.bin"/><Relationship Id="rId197" Type="http://schemas.openxmlformats.org/officeDocument/2006/relationships/theme" Target="theme/theme1.xml"/><Relationship Id="rId17" Type="http://schemas.openxmlformats.org/officeDocument/2006/relationships/hyperlink" Target="https://www.doe.virginia.gov/home/showpublisheddocument/2868" TargetMode="External"/><Relationship Id="rId38" Type="http://schemas.openxmlformats.org/officeDocument/2006/relationships/hyperlink" Target="https://www.doe.virginia.gov/home/showpublisheddocument/2960" TargetMode="External"/><Relationship Id="rId59" Type="http://schemas.openxmlformats.org/officeDocument/2006/relationships/hyperlink" Target="https://www.doe.virginia.gov/home/showpublisheddocument/3036" TargetMode="External"/><Relationship Id="rId103" Type="http://schemas.openxmlformats.org/officeDocument/2006/relationships/hyperlink" Target="https://www.doe.virginia.gov/home/showpublisheddocument/2996" TargetMode="External"/><Relationship Id="rId124" Type="http://schemas.openxmlformats.org/officeDocument/2006/relationships/hyperlink" Target="https://www.doe.virginia.gov/home/showpublisheddocument/2936" TargetMode="External"/><Relationship Id="rId70" Type="http://schemas.openxmlformats.org/officeDocument/2006/relationships/hyperlink" Target="https://www.doe.virginia.gov/home/showpublisheddocument/2868" TargetMode="External"/><Relationship Id="rId91" Type="http://schemas.openxmlformats.org/officeDocument/2006/relationships/hyperlink" Target="https://www.doe.virginia.gov/home/showpublisheddocument/2984" TargetMode="External"/><Relationship Id="rId145" Type="http://schemas.openxmlformats.org/officeDocument/2006/relationships/hyperlink" Target="https://www.doe.virginia.gov/home/showpublisheddocument/2868" TargetMode="External"/><Relationship Id="rId166" Type="http://schemas.openxmlformats.org/officeDocument/2006/relationships/image" Target="media/image1.png"/><Relationship Id="rId187" Type="http://schemas.openxmlformats.org/officeDocument/2006/relationships/hyperlink" Target="https://www.doe.virginia.gov/home/showpublisheddocument/2868" TargetMode="External"/><Relationship Id="rId1" Type="http://schemas.openxmlformats.org/officeDocument/2006/relationships/numbering" Target="numbering.xml"/><Relationship Id="rId28" Type="http://schemas.openxmlformats.org/officeDocument/2006/relationships/hyperlink" Target="https://www.doe.virginia.gov/home/showpublisheddocument/3008" TargetMode="External"/><Relationship Id="rId49" Type="http://schemas.openxmlformats.org/officeDocument/2006/relationships/hyperlink" Target="https://www.doe.virginia.gov/home/showpublisheddocument/3020" TargetMode="External"/><Relationship Id="rId114" Type="http://schemas.openxmlformats.org/officeDocument/2006/relationships/hyperlink" Target="https://www.doe.virginia.gov/home/showpublisheddocument/3020" TargetMode="External"/><Relationship Id="rId60" Type="http://schemas.openxmlformats.org/officeDocument/2006/relationships/hyperlink" Target="https://www.doe.virginia.gov/home/showpublisheddocument/2936" TargetMode="External"/><Relationship Id="rId81" Type="http://schemas.openxmlformats.org/officeDocument/2006/relationships/hyperlink" Target="https://www.doe.virginia.gov/home/showpublisheddocument/3020" TargetMode="External"/><Relationship Id="rId135" Type="http://schemas.openxmlformats.org/officeDocument/2006/relationships/hyperlink" Target="https://www.doe.virginia.gov/home/showpublisheddocument/2950" TargetMode="External"/><Relationship Id="rId156" Type="http://schemas.openxmlformats.org/officeDocument/2006/relationships/hyperlink" Target="https://www.doe.virginia.gov/home/showpublisheddocument/2880" TargetMode="External"/><Relationship Id="rId177" Type="http://schemas.openxmlformats.org/officeDocument/2006/relationships/hyperlink" Target="https://www.doe.virginia.gov/home/showpublisheddocument/2996" TargetMode="External"/><Relationship Id="rId18" Type="http://schemas.openxmlformats.org/officeDocument/2006/relationships/hyperlink" Target="https://www.doe.virginia.gov/home/showpublisheddocument/2868" TargetMode="External"/><Relationship Id="rId39" Type="http://schemas.openxmlformats.org/officeDocument/2006/relationships/hyperlink" Target="https://www.doe.virginia.gov/home/showpublisheddocument/2972" TargetMode="External"/><Relationship Id="rId50" Type="http://schemas.openxmlformats.org/officeDocument/2006/relationships/hyperlink" Target="https://www.doe.virginia.gov/home/showpublisheddocument/2996" TargetMode="External"/><Relationship Id="rId104" Type="http://schemas.openxmlformats.org/officeDocument/2006/relationships/hyperlink" Target="https://www.doe.virginia.gov/home/showpublisheddocument/2996" TargetMode="External"/><Relationship Id="rId125" Type="http://schemas.openxmlformats.org/officeDocument/2006/relationships/hyperlink" Target="https://www.doe.virginia.gov/home/showpublisheddocument/2950" TargetMode="External"/><Relationship Id="rId146" Type="http://schemas.openxmlformats.org/officeDocument/2006/relationships/hyperlink" Target="https://www.doe.virginia.gov/home/showpublisheddocument/2868" TargetMode="External"/><Relationship Id="rId167" Type="http://schemas.openxmlformats.org/officeDocument/2006/relationships/hyperlink" Target="https://www.doe.virginia.gov/home/showpublisheddocument/2996" TargetMode="External"/><Relationship Id="rId188" Type="http://schemas.openxmlformats.org/officeDocument/2006/relationships/hyperlink" Target="https://www.doe.virginia.gov/home/showpublisheddocument/2868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16</Pages>
  <Words>7042</Words>
  <Characters>40140</Characters>
  <Application>Microsoft Office Word</Application>
  <DocSecurity>0</DocSecurity>
  <Lines>334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IT Infrastructure Partnership</Company>
  <LinksUpToDate>false</LinksUpToDate>
  <CharactersWithSpaces>47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zzacane, Tina (DOE)</dc:creator>
  <cp:keywords/>
  <dc:description/>
  <cp:lastModifiedBy>Jessica Brown</cp:lastModifiedBy>
  <cp:revision>12</cp:revision>
  <cp:lastPrinted>2018-06-07T11:48:00Z</cp:lastPrinted>
  <dcterms:created xsi:type="dcterms:W3CDTF">2023-04-05T19:15:00Z</dcterms:created>
  <dcterms:modified xsi:type="dcterms:W3CDTF">2023-04-10T15:26:00Z</dcterms:modified>
</cp:coreProperties>
</file>